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a34d06c4353e4011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88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91" r:id="rId11"/>
    <p:sldId id="293" r:id="rId12"/>
    <p:sldId id="295" r:id="rId13"/>
    <p:sldId id="297" r:id="rId14"/>
    <p:sldId id="298" r:id="rId15"/>
    <p:sldId id="322" r:id="rId16"/>
    <p:sldId id="279" r:id="rId17"/>
    <p:sldId id="321" r:id="rId18"/>
    <p:sldId id="320" r:id="rId19"/>
    <p:sldId id="317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04" r:id="rId28"/>
    <p:sldId id="319" r:id="rId29"/>
    <p:sldId id="287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CC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97" autoAdjust="0"/>
    <p:restoredTop sz="94660"/>
  </p:normalViewPr>
  <p:slideViewPr>
    <p:cSldViewPr snapToGrid="0">
      <p:cViewPr varScale="1">
        <p:scale>
          <a:sx n="72" d="100"/>
          <a:sy n="72" d="100"/>
        </p:scale>
        <p:origin x="80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4.wmf"/><Relationship Id="rId21" Type="http://schemas.openxmlformats.org/officeDocument/2006/relationships/image" Target="../media/image90.wmf"/><Relationship Id="rId7" Type="http://schemas.openxmlformats.org/officeDocument/2006/relationships/image" Target="../media/image78.wmf"/><Relationship Id="rId12" Type="http://schemas.openxmlformats.org/officeDocument/2006/relationships/image" Target="../media/image81.emf"/><Relationship Id="rId17" Type="http://schemas.openxmlformats.org/officeDocument/2006/relationships/image" Target="../media/image86.wmf"/><Relationship Id="rId2" Type="http://schemas.openxmlformats.org/officeDocument/2006/relationships/image" Target="../media/image73.wmf"/><Relationship Id="rId16" Type="http://schemas.openxmlformats.org/officeDocument/2006/relationships/image" Target="../media/image85.emf"/><Relationship Id="rId20" Type="http://schemas.openxmlformats.org/officeDocument/2006/relationships/image" Target="../media/image89.e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0.wmf"/><Relationship Id="rId5" Type="http://schemas.openxmlformats.org/officeDocument/2006/relationships/image" Target="../media/image76.wmf"/><Relationship Id="rId15" Type="http://schemas.openxmlformats.org/officeDocument/2006/relationships/image" Target="../media/image84.wmf"/><Relationship Id="rId10" Type="http://schemas.openxmlformats.org/officeDocument/2006/relationships/image" Target="../media/image71.wmf"/><Relationship Id="rId19" Type="http://schemas.openxmlformats.org/officeDocument/2006/relationships/image" Target="../media/image88.wmf"/><Relationship Id="rId4" Type="http://schemas.openxmlformats.org/officeDocument/2006/relationships/image" Target="../media/image75.wmf"/><Relationship Id="rId9" Type="http://schemas.openxmlformats.org/officeDocument/2006/relationships/image" Target="../media/image70.wmf"/><Relationship Id="rId14" Type="http://schemas.openxmlformats.org/officeDocument/2006/relationships/image" Target="../media/image83.emf"/><Relationship Id="rId22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wmf"/><Relationship Id="rId7" Type="http://schemas.openxmlformats.org/officeDocument/2006/relationships/image" Target="../media/image128.e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emf"/><Relationship Id="rId4" Type="http://schemas.openxmlformats.org/officeDocument/2006/relationships/image" Target="../media/image125.wmf"/><Relationship Id="rId9" Type="http://schemas.openxmlformats.org/officeDocument/2006/relationships/image" Target="../media/image13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emf"/><Relationship Id="rId3" Type="http://schemas.openxmlformats.org/officeDocument/2006/relationships/image" Target="../media/image48.w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0.wmf"/><Relationship Id="rId1" Type="http://schemas.openxmlformats.org/officeDocument/2006/relationships/image" Target="../media/image47.wmf"/><Relationship Id="rId6" Type="http://schemas.openxmlformats.org/officeDocument/2006/relationships/image" Target="../media/image51.e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89E1E6-92A7-4457-B217-1C17F61123ED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B07616-438F-4D09-BC1A-2FDEF1C379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0885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52EA3A06-0529-47FA-870D-91982EE4CE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31170798-D1B4-457F-A9BE-6E0C61C15B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5578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6F68503F-9523-40BB-9479-6B9BBA3253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7F52A80C-FFAF-4ABF-B10D-073AFC5269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57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7CBF2D8B-FC70-478B-9B01-FA9B748359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8DFD0886-92A5-42FD-8B43-A807FF7ECD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16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A52EFF82-C673-40D7-A46F-EB0BDE4A83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047E05A6-75CB-440A-9D12-DD0AAE30BD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593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hêm</a:t>
            </a:r>
            <a:r>
              <a:rPr lang="en-US" baseline="0" dirty="0"/>
              <a:t>: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tích</a:t>
            </a:r>
            <a:r>
              <a:rPr lang="en-US" baseline="0" dirty="0"/>
              <a:t> </a:t>
            </a:r>
            <a:r>
              <a:rPr lang="en-US" baseline="0" dirty="0" err="1"/>
              <a:t>thành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 </a:t>
            </a:r>
            <a:r>
              <a:rPr lang="en-US" baseline="0" dirty="0" err="1"/>
              <a:t>tử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?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HS </a:t>
            </a:r>
            <a:r>
              <a:rPr lang="en-US" baseline="0" dirty="0" err="1"/>
              <a:t>hiểu</a:t>
            </a:r>
            <a:r>
              <a:rPr lang="en-US" baseline="0" dirty="0"/>
              <a:t>  </a:t>
            </a:r>
            <a:r>
              <a:rPr lang="en-US" baseline="0" dirty="0" err="1"/>
              <a:t>rõ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thích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130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hạng</a:t>
            </a:r>
            <a:r>
              <a:rPr lang="en-US" baseline="0" dirty="0"/>
              <a:t> </a:t>
            </a:r>
            <a:r>
              <a:rPr lang="en-US" baseline="0" dirty="0" err="1"/>
              <a:t>tử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thỏa</a:t>
            </a:r>
            <a:r>
              <a:rPr lang="en-US" baseline="0" dirty="0"/>
              <a:t> </a:t>
            </a:r>
            <a:r>
              <a:rPr lang="en-US" baseline="0" dirty="0" err="1"/>
              <a:t>mãn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điều</a:t>
            </a:r>
            <a:r>
              <a:rPr lang="en-US" baseline="0" dirty="0"/>
              <a:t> </a:t>
            </a:r>
            <a:r>
              <a:rPr lang="en-US" baseline="0" dirty="0" err="1"/>
              <a:t>kiện</a:t>
            </a:r>
            <a:r>
              <a:rPr lang="en-US" baseline="0" dirty="0"/>
              <a:t> </a:t>
            </a:r>
            <a:r>
              <a:rPr lang="en-US" baseline="0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ta </a:t>
            </a:r>
            <a:r>
              <a:rPr lang="en-US" baseline="0" dirty="0" err="1"/>
              <a:t>mới</a:t>
            </a:r>
            <a:r>
              <a:rPr lang="en-US" baseline="0" dirty="0"/>
              <a:t> </a:t>
            </a:r>
            <a:r>
              <a:rPr lang="en-US" baseline="0" dirty="0" err="1"/>
              <a:t>gọi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thích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4868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0392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Ở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1545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8443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05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067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09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6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 dirty="0"/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11164095" y="852753"/>
            <a:ext cx="900112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19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11164095" y="1805253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2107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1120007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73555" y="875772"/>
            <a:ext cx="898525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4820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33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379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325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625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49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77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607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37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765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1.wmf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2.wmf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3.wmf"/><Relationship Id="rId26" Type="http://schemas.openxmlformats.org/officeDocument/2006/relationships/image" Target="../media/image57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8.e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3.wmf"/><Relationship Id="rId3" Type="http://schemas.openxmlformats.org/officeDocument/2006/relationships/video" Target="../media/media1.mp4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1.bin"/><Relationship Id="rId2" Type="http://schemas.microsoft.com/office/2007/relationships/media" Target="../media/media1.mp4"/><Relationship Id="rId16" Type="http://schemas.openxmlformats.org/officeDocument/2006/relationships/image" Target="../media/image59.jpe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2.wmf"/><Relationship Id="rId5" Type="http://schemas.openxmlformats.org/officeDocument/2006/relationships/image" Target="../media/image13.gif"/><Relationship Id="rId15" Type="http://schemas.openxmlformats.org/officeDocument/2006/relationships/image" Target="../media/image65.png"/><Relationship Id="rId10" Type="http://schemas.openxmlformats.org/officeDocument/2006/relationships/oleObject" Target="../embeddings/oleObject5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1.wmf"/><Relationship Id="rId14" Type="http://schemas.openxmlformats.org/officeDocument/2006/relationships/image" Target="../media/image64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image" Target="../media/image59.jpe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5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9.wmf"/><Relationship Id="rId26" Type="http://schemas.openxmlformats.org/officeDocument/2006/relationships/image" Target="../media/image81.emf"/><Relationship Id="rId39" Type="http://schemas.openxmlformats.org/officeDocument/2006/relationships/oleObject" Target="../embeddings/oleObject74.bin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85.emf"/><Relationship Id="rId42" Type="http://schemas.openxmlformats.org/officeDocument/2006/relationships/image" Target="../media/image89.e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87.wmf"/><Relationship Id="rId46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69.bin"/><Relationship Id="rId41" Type="http://schemas.openxmlformats.org/officeDocument/2006/relationships/oleObject" Target="../embeddings/oleObject7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80.wmf"/><Relationship Id="rId32" Type="http://schemas.openxmlformats.org/officeDocument/2006/relationships/image" Target="../media/image84.w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88.wmf"/><Relationship Id="rId45" Type="http://schemas.openxmlformats.org/officeDocument/2006/relationships/oleObject" Target="../embeddings/oleObject77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82.wmf"/><Relationship Id="rId36" Type="http://schemas.openxmlformats.org/officeDocument/2006/relationships/image" Target="../media/image86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70.bin"/><Relationship Id="rId44" Type="http://schemas.openxmlformats.org/officeDocument/2006/relationships/image" Target="../media/image90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83.emf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audio" Target="../media/audio1.wav"/><Relationship Id="rId7" Type="http://schemas.openxmlformats.org/officeDocument/2006/relationships/slide" Target="slide24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5" Type="http://schemas.openxmlformats.org/officeDocument/2006/relationships/image" Target="../media/image94.jpeg"/><Relationship Id="rId10" Type="http://schemas.openxmlformats.org/officeDocument/2006/relationships/slide" Target="slide25.xml"/><Relationship Id="rId4" Type="http://schemas.openxmlformats.org/officeDocument/2006/relationships/audio" Target="../media/audio2.wav"/><Relationship Id="rId9" Type="http://schemas.openxmlformats.org/officeDocument/2006/relationships/slide" Target="slide2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9.xml"/><Relationship Id="rId7" Type="http://schemas.openxmlformats.org/officeDocument/2006/relationships/slide" Target="slide22.xml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2.vml"/><Relationship Id="rId6" Type="http://schemas.openxmlformats.org/officeDocument/2006/relationships/audio" Target="../media/audio4.wav"/><Relationship Id="rId11" Type="http://schemas.openxmlformats.org/officeDocument/2006/relationships/image" Target="../media/image96.wmf"/><Relationship Id="rId5" Type="http://schemas.openxmlformats.org/officeDocument/2006/relationships/audio" Target="../media/audio3.wav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100.wmf"/><Relationship Id="rId4" Type="http://schemas.openxmlformats.org/officeDocument/2006/relationships/audio" Target="../media/audio1.wav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04.wmf"/><Relationship Id="rId18" Type="http://schemas.openxmlformats.org/officeDocument/2006/relationships/slide" Target="slide22.xml"/><Relationship Id="rId3" Type="http://schemas.openxmlformats.org/officeDocument/2006/relationships/audio" Target="../media/audio1.wav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3.wmf"/><Relationship Id="rId5" Type="http://schemas.openxmlformats.org/officeDocument/2006/relationships/audio" Target="../media/audio4.wav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86.bin"/><Relationship Id="rId4" Type="http://schemas.openxmlformats.org/officeDocument/2006/relationships/audio" Target="../media/audio3.wav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8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1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14.vml"/><Relationship Id="rId6" Type="http://schemas.openxmlformats.org/officeDocument/2006/relationships/slide" Target="slide22.xml"/><Relationship Id="rId11" Type="http://schemas.openxmlformats.org/officeDocument/2006/relationships/oleObject" Target="../embeddings/oleObject92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08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1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1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5.vml"/><Relationship Id="rId6" Type="http://schemas.openxmlformats.org/officeDocument/2006/relationships/slide" Target="slide22.xml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21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02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29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2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gi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.e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gi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3.gif"/><Relationship Id="rId10" Type="http://schemas.openxmlformats.org/officeDocument/2006/relationships/image" Target="../media/image11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gi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6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2.bin"/><Relationship Id="rId2" Type="http://schemas.openxmlformats.org/officeDocument/2006/relationships/tags" Target="../tags/tag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gi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9.wmf"/><Relationship Id="rId5" Type="http://schemas.openxmlformats.org/officeDocument/2006/relationships/image" Target="../media/image13.gif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3.bin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2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5.wmf"/><Relationship Id="rId2" Type="http://schemas.openxmlformats.org/officeDocument/2006/relationships/tags" Target="../tags/tag3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2.wmf"/><Relationship Id="rId5" Type="http://schemas.openxmlformats.org/officeDocument/2006/relationships/image" Target="../media/image13.gi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6.w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19" y="665560"/>
            <a:ext cx="10813993" cy="581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39751" y="3047375"/>
            <a:ext cx="6784659" cy="651309"/>
          </a:xfrm>
          <a:prstGeom prst="rect">
            <a:avLst/>
          </a:prstGeom>
        </p:spPr>
        <p:txBody>
          <a:bodyPr wrap="square" lIns="81637" tIns="40819" rIns="81637" bIns="40819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vi-VN" alt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ễn Thị Vân Anh</a:t>
            </a:r>
            <a:endParaRPr lang="en-US" altLang="en-US" sz="2800" b="1" i="1" dirty="0">
              <a:ln/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92104" y="5349024"/>
            <a:ext cx="8530868" cy="451767"/>
          </a:xfrm>
          <a:prstGeom prst="rect">
            <a:avLst/>
          </a:prstGeom>
        </p:spPr>
        <p:txBody>
          <a:bodyPr wrap="square" lIns="81637" tIns="40819" rIns="81637" bIns="40819">
            <a:spAutoFit/>
          </a:bodyPr>
          <a:lstStyle/>
          <a:p>
            <a:pPr eaLnBrk="1" hangingPunct="1">
              <a:defRPr/>
            </a:pP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………,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….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……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202</a:t>
            </a:r>
            <a:r>
              <a:rPr lang="vi-VN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i="1" spc="45" dirty="0">
              <a:ln w="0"/>
              <a:solidFill>
                <a:srgbClr val="FF0000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71800" y="2092486"/>
            <a:ext cx="50355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 SỐ 8</a:t>
            </a:r>
          </a:p>
        </p:txBody>
      </p:sp>
    </p:spTree>
    <p:extLst>
      <p:ext uri="{BB962C8B-B14F-4D97-AF65-F5344CB8AC3E}">
        <p14:creationId xmlns:p14="http://schemas.microsoft.com/office/powerpoint/2010/main" val="3857775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371600" y="1066800"/>
            <a:ext cx="9296400" cy="2362200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3450771" y="2533650"/>
            <a:ext cx="7696200" cy="1790700"/>
          </a:xfrm>
          <a:prstGeom prst="cloudCallout">
            <a:avLst/>
          </a:prstGeom>
          <a:noFill/>
          <a:ln>
            <a:solidFill>
              <a:srgbClr val="37893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uât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7AB9197-77DB-4AC7-9047-B6378E9C5AE2}"/>
              </a:ext>
            </a:extLst>
          </p:cNvPr>
          <p:cNvSpPr txBox="1">
            <a:spLocks/>
          </p:cNvSpPr>
          <p:nvPr/>
        </p:nvSpPr>
        <p:spPr>
          <a:xfrm>
            <a:off x="2514600" y="-49212"/>
            <a:ext cx="76200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05994"/>
              </p:ext>
            </p:extLst>
          </p:nvPr>
        </p:nvGraphicFramePr>
        <p:xfrm>
          <a:off x="4591050" y="1547813"/>
          <a:ext cx="2857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2857536" imgH="599998" progId="Equation.DSMT4">
                  <p:embed/>
                </p:oleObj>
              </mc:Choice>
              <mc:Fallback>
                <p:oleObj name="Equation" r:id="rId3" imgW="2857536" imgH="5999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1050" y="1547813"/>
                        <a:ext cx="2857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075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7"/>
          <p:cNvSpPr txBox="1"/>
          <p:nvPr/>
        </p:nvSpPr>
        <p:spPr>
          <a:xfrm>
            <a:off x="1676400" y="12954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267201" y="18288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" name="Equation" r:id="rId4" imgW="37795200" imgH="8229600" progId="Equation.DSMT4">
                  <p:embed/>
                </p:oleObj>
              </mc:Choice>
              <mc:Fallback>
                <p:oleObj name="Equation" r:id="rId4" imgW="37795200" imgH="8229600" progId="Equation.DSMT4">
                  <p:embed/>
                  <p:pic>
                    <p:nvPicPr>
                      <p:cNvPr id="8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1" y="1828800"/>
                        <a:ext cx="2868613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7"/>
          <p:cNvSpPr txBox="1"/>
          <p:nvPr/>
        </p:nvSpPr>
        <p:spPr>
          <a:xfrm>
            <a:off x="1981200" y="28956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529389" y="3508375"/>
          <a:ext cx="276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" name="Equation" r:id="rId6" imgW="3657600" imgH="6096000" progId="Equation.DSMT4">
                  <p:embed/>
                </p:oleObj>
              </mc:Choice>
              <mc:Fallback>
                <p:oleObj name="Equation" r:id="rId6" imgW="3657600" imgH="6096000" progId="Equation.DSMT4">
                  <p:embed/>
                  <p:pic>
                    <p:nvPicPr>
                      <p:cNvPr id="18441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9389" y="3508375"/>
                        <a:ext cx="276225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849438" y="34290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" name="Equation" r:id="rId8" imgW="37795200" imgH="8229600" progId="Equation.DSMT4">
                  <p:embed/>
                </p:oleObj>
              </mc:Choice>
              <mc:Fallback>
                <p:oleObj name="Equation" r:id="rId8" imgW="37795200" imgH="8229600" progId="Equation.DSMT4">
                  <p:embed/>
                  <p:pic>
                    <p:nvPicPr>
                      <p:cNvPr id="18442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9438" y="3429000"/>
                        <a:ext cx="2868613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4648200" y="3429000"/>
          <a:ext cx="270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" name="Equation" r:id="rId9" imgW="35661600" imgH="8229600" progId="Equation.DSMT4">
                  <p:embed/>
                </p:oleObj>
              </mc:Choice>
              <mc:Fallback>
                <p:oleObj name="Equation" r:id="rId9" imgW="35661600" imgH="8229600" progId="Equation.DSMT4">
                  <p:embed/>
                  <p:pic>
                    <p:nvPicPr>
                      <p:cNvPr id="18443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8200" y="3429000"/>
                        <a:ext cx="270510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648201" y="4723766"/>
          <a:ext cx="22907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" name="Equation" r:id="rId11" imgW="30175200" imgH="7315200" progId="Equation.DSMT4">
                  <p:embed/>
                </p:oleObj>
              </mc:Choice>
              <mc:Fallback>
                <p:oleObj name="Equation" r:id="rId11" imgW="30175200" imgH="7315200" progId="Equation.DSMT4">
                  <p:embed/>
                  <p:pic>
                    <p:nvPicPr>
                      <p:cNvPr id="18445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8201" y="4723766"/>
                        <a:ext cx="2290763" cy="541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7353300" y="3429000"/>
          <a:ext cx="763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" name="Equation" r:id="rId13" imgW="10058400" imgH="8229600" progId="Equation.DSMT4">
                  <p:embed/>
                </p:oleObj>
              </mc:Choice>
              <mc:Fallback>
                <p:oleObj name="Equation" r:id="rId13" imgW="10058400" imgH="8229600" progId="Equation.DSMT4">
                  <p:embed/>
                  <p:pic>
                    <p:nvPicPr>
                      <p:cNvPr id="18449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53300" y="3429000"/>
                        <a:ext cx="763588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6780212" y="4038600"/>
          <a:ext cx="763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" name="Equation" r:id="rId15" imgW="10058400" imgH="8229600" progId="Equation.DSMT4">
                  <p:embed/>
                </p:oleObj>
              </mc:Choice>
              <mc:Fallback>
                <p:oleObj name="Equation" r:id="rId15" imgW="10058400" imgH="8229600" progId="Equation.DSMT4">
                  <p:embed/>
                  <p:pic>
                    <p:nvPicPr>
                      <p:cNvPr id="18450" name="Object 1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80212" y="4038600"/>
                        <a:ext cx="763588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6856414" y="4723765"/>
          <a:ext cx="19192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" name="Equation" r:id="rId16" imgW="25298400" imgH="7315200" progId="Equation.DSMT4">
                  <p:embed/>
                </p:oleObj>
              </mc:Choice>
              <mc:Fallback>
                <p:oleObj name="Equation" r:id="rId16" imgW="25298400" imgH="7315200" progId="Equation.DSMT4">
                  <p:embed/>
                  <p:pic>
                    <p:nvPicPr>
                      <p:cNvPr id="18451" name="Object 1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56414" y="4723765"/>
                        <a:ext cx="1919287" cy="541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4613275" y="4042411"/>
          <a:ext cx="220091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" name="Equation" r:id="rId18" imgW="965200" imgH="342900" progId="Equation.DSMT4">
                  <p:embed/>
                </p:oleObj>
              </mc:Choice>
              <mc:Fallback>
                <p:oleObj name="Equation" r:id="rId18" imgW="965200" imgH="342900" progId="Equation.DSMT4">
                  <p:embed/>
                  <p:pic>
                    <p:nvPicPr>
                      <p:cNvPr id="2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13275" y="4042411"/>
                        <a:ext cx="2200910" cy="682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96320" y="3080682"/>
            <a:ext cx="38242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18351" y="4034790"/>
            <a:ext cx="3192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102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94811"/>
              </p:ext>
            </p:extLst>
          </p:nvPr>
        </p:nvGraphicFramePr>
        <p:xfrm>
          <a:off x="6022182" y="2671903"/>
          <a:ext cx="1736772" cy="50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4" name="Equation" r:id="rId3" imgW="27432000" imgH="8229600" progId="Equation.DSMT4">
                  <p:embed/>
                </p:oleObj>
              </mc:Choice>
              <mc:Fallback>
                <p:oleObj name="Equation" r:id="rId3" imgW="27432000" imgH="8229600" progId="Equation.DSMT4">
                  <p:embed/>
                  <p:pic>
                    <p:nvPicPr>
                      <p:cNvPr id="18446" name="Object 1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2182" y="2671903"/>
                        <a:ext cx="1736772" cy="5087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64157"/>
              </p:ext>
            </p:extLst>
          </p:nvPr>
        </p:nvGraphicFramePr>
        <p:xfrm>
          <a:off x="6478589" y="2015265"/>
          <a:ext cx="2275446" cy="48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" name="Equation" r:id="rId5" imgW="37795200" imgH="8229600" progId="Equation.DSMT4">
                  <p:embed/>
                </p:oleObj>
              </mc:Choice>
              <mc:Fallback>
                <p:oleObj name="Equation" r:id="rId5" imgW="37795200" imgH="8229600" progId="Equation.DSMT4">
                  <p:embed/>
                  <p:pic>
                    <p:nvPicPr>
                      <p:cNvPr id="25612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8589" y="2015265"/>
                        <a:ext cx="2275446" cy="4835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94125"/>
              </p:ext>
            </p:extLst>
          </p:nvPr>
        </p:nvGraphicFramePr>
        <p:xfrm>
          <a:off x="7758954" y="2710585"/>
          <a:ext cx="1406874" cy="4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6" name="Equation" r:id="rId7" imgW="24384000" imgH="8229600" progId="Equation.DSMT4">
                  <p:embed/>
                </p:oleObj>
              </mc:Choice>
              <mc:Fallback>
                <p:oleObj name="Equation" r:id="rId7" imgW="24384000" imgH="8229600" progId="Equation.DSMT4">
                  <p:embed/>
                  <p:pic>
                    <p:nvPicPr>
                      <p:cNvPr id="25613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58954" y="2710585"/>
                        <a:ext cx="1406874" cy="463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85427"/>
              </p:ext>
            </p:extLst>
          </p:nvPr>
        </p:nvGraphicFramePr>
        <p:xfrm>
          <a:off x="6039644" y="3345796"/>
          <a:ext cx="1544497" cy="44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" name="Equation" r:id="rId9" imgW="24688800" imgH="7315200" progId="Equation.DSMT4">
                  <p:embed/>
                </p:oleObj>
              </mc:Choice>
              <mc:Fallback>
                <p:oleObj name="Equation" r:id="rId9" imgW="24688800" imgH="7315200" progId="Equation.DSMT4">
                  <p:embed/>
                  <p:pic>
                    <p:nvPicPr>
                      <p:cNvPr id="25614" name="Object 1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9644" y="3345796"/>
                        <a:ext cx="1544497" cy="4463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33897"/>
              </p:ext>
            </p:extLst>
          </p:nvPr>
        </p:nvGraphicFramePr>
        <p:xfrm>
          <a:off x="7656654" y="3353875"/>
          <a:ext cx="2209075" cy="42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" name="Equation" r:id="rId11" imgW="37490400" imgH="7315200" progId="Equation.DSMT4">
                  <p:embed/>
                </p:oleObj>
              </mc:Choice>
              <mc:Fallback>
                <p:oleObj name="Equation" r:id="rId11" imgW="37490400" imgH="7315200" progId="Equation.DSMT4">
                  <p:embed/>
                  <p:pic>
                    <p:nvPicPr>
                      <p:cNvPr id="25615" name="Object 1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56654" y="3353875"/>
                        <a:ext cx="2209075" cy="420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5185954" y="251621"/>
            <a:ext cx="26126" cy="60708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ubtitle 7"/>
          <p:cNvSpPr txBox="1"/>
          <p:nvPr/>
        </p:nvSpPr>
        <p:spPr>
          <a:xfrm>
            <a:off x="22997" y="302758"/>
            <a:ext cx="4888637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44734"/>
              </p:ext>
            </p:extLst>
          </p:nvPr>
        </p:nvGraphicFramePr>
        <p:xfrm>
          <a:off x="1073874" y="1430972"/>
          <a:ext cx="2447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" name="Equation" r:id="rId13" imgW="2447912" imgH="504863" progId="Equation.DSMT4">
                  <p:embed/>
                </p:oleObj>
              </mc:Choice>
              <mc:Fallback>
                <p:oleObj name="Equation" r:id="rId13" imgW="2447912" imgH="5048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3874" y="1430972"/>
                        <a:ext cx="24479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ubtitle 7"/>
          <p:cNvSpPr txBox="1"/>
          <p:nvPr/>
        </p:nvSpPr>
        <p:spPr>
          <a:xfrm>
            <a:off x="1711529" y="1470734"/>
            <a:ext cx="1761565" cy="8493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43328"/>
              </p:ext>
            </p:extLst>
          </p:nvPr>
        </p:nvGraphicFramePr>
        <p:xfrm>
          <a:off x="534760" y="3259773"/>
          <a:ext cx="2478881" cy="5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" name="Equation" r:id="rId15" imgW="2695653" imgH="599998" progId="Equation.DSMT4">
                  <p:embed/>
                </p:oleObj>
              </mc:Choice>
              <mc:Fallback>
                <p:oleObj name="Equation" r:id="rId15" imgW="2695653" imgH="5999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4760" y="3259773"/>
                        <a:ext cx="2478881" cy="551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76940"/>
              </p:ext>
            </p:extLst>
          </p:nvPr>
        </p:nvGraphicFramePr>
        <p:xfrm>
          <a:off x="972845" y="2554941"/>
          <a:ext cx="2257489" cy="49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1" name="Equation" r:id="rId17" imgW="1574640" imgH="342720" progId="Equation.DSMT4">
                  <p:embed/>
                </p:oleObj>
              </mc:Choice>
              <mc:Fallback>
                <p:oleObj name="Equation" r:id="rId17" imgW="1574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2845" y="2554941"/>
                        <a:ext cx="2257489" cy="49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208482"/>
              </p:ext>
            </p:extLst>
          </p:nvPr>
        </p:nvGraphicFramePr>
        <p:xfrm>
          <a:off x="3034341" y="3273415"/>
          <a:ext cx="657770" cy="52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" name="Equation" r:id="rId19" imgW="752302" imgH="599998" progId="Equation.DSMT4">
                  <p:embed/>
                </p:oleObj>
              </mc:Choice>
              <mc:Fallback>
                <p:oleObj name="Equation" r:id="rId19" imgW="752302" imgH="5999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34341" y="3273415"/>
                        <a:ext cx="657770" cy="52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71003"/>
              </p:ext>
            </p:extLst>
          </p:nvPr>
        </p:nvGraphicFramePr>
        <p:xfrm>
          <a:off x="534760" y="4026796"/>
          <a:ext cx="1884134" cy="58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3" name="Equation" r:id="rId21" imgW="2190715" imgH="676182" progId="Equation.DSMT4">
                  <p:embed/>
                </p:oleObj>
              </mc:Choice>
              <mc:Fallback>
                <p:oleObj name="Equation" r:id="rId21" imgW="2190715" imgH="676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4760" y="4026796"/>
                        <a:ext cx="1884134" cy="58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38120"/>
              </p:ext>
            </p:extLst>
          </p:nvPr>
        </p:nvGraphicFramePr>
        <p:xfrm>
          <a:off x="2422031" y="4084802"/>
          <a:ext cx="639977" cy="52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" name="Equation" r:id="rId23" imgW="419040" imgH="342720" progId="Equation.DSMT4">
                  <p:embed/>
                </p:oleObj>
              </mc:Choice>
              <mc:Fallback>
                <p:oleObj name="Equation" r:id="rId23" imgW="419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22031" y="4084802"/>
                        <a:ext cx="639977" cy="523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22989"/>
              </p:ext>
            </p:extLst>
          </p:nvPr>
        </p:nvGraphicFramePr>
        <p:xfrm>
          <a:off x="568528" y="4985422"/>
          <a:ext cx="1950551" cy="45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" name="Equation" r:id="rId25" imgW="2286029" imgH="533289" progId="Equation.DSMT4">
                  <p:embed/>
                </p:oleObj>
              </mc:Choice>
              <mc:Fallback>
                <p:oleObj name="Equation" r:id="rId25" imgW="2286029" imgH="533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8528" y="4985422"/>
                        <a:ext cx="1950551" cy="455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67897"/>
              </p:ext>
            </p:extLst>
          </p:nvPr>
        </p:nvGraphicFramePr>
        <p:xfrm>
          <a:off x="2447838" y="5002354"/>
          <a:ext cx="1564991" cy="438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" name="Equation" r:id="rId27" imgW="1905150" imgH="533289" progId="Equation.DSMT4">
                  <p:embed/>
                </p:oleObj>
              </mc:Choice>
              <mc:Fallback>
                <p:oleObj name="Equation" r:id="rId27" imgW="1905150" imgH="533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47838" y="5002354"/>
                        <a:ext cx="1564991" cy="438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955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76" name="Rectangle 124"/>
          <p:cNvSpPr>
            <a:spLocks noChangeArrowheads="1"/>
          </p:cNvSpPr>
          <p:nvPr/>
        </p:nvSpPr>
        <p:spPr bwMode="auto">
          <a:xfrm>
            <a:off x="2328863" y="812477"/>
            <a:ext cx="755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15.64</a:t>
            </a:r>
          </a:p>
        </p:txBody>
      </p:sp>
      <p:sp>
        <p:nvSpPr>
          <p:cNvPr id="23677" name="Rectangle 125"/>
          <p:cNvSpPr>
            <a:spLocks noChangeArrowheads="1"/>
          </p:cNvSpPr>
          <p:nvPr/>
        </p:nvSpPr>
        <p:spPr bwMode="auto">
          <a:xfrm>
            <a:off x="4005264" y="812477"/>
            <a:ext cx="9717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+ 36.15</a:t>
            </a:r>
          </a:p>
        </p:txBody>
      </p:sp>
      <p:sp>
        <p:nvSpPr>
          <p:cNvPr id="23678" name="Rectangle 126"/>
          <p:cNvSpPr>
            <a:spLocks noChangeArrowheads="1"/>
          </p:cNvSpPr>
          <p:nvPr/>
        </p:nvSpPr>
        <p:spPr bwMode="auto">
          <a:xfrm>
            <a:off x="3014664" y="812477"/>
            <a:ext cx="10999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+ 25.100</a:t>
            </a:r>
          </a:p>
        </p:txBody>
      </p:sp>
      <p:sp>
        <p:nvSpPr>
          <p:cNvPr id="23679" name="Rectangle 127"/>
          <p:cNvSpPr>
            <a:spLocks noChangeArrowheads="1"/>
          </p:cNvSpPr>
          <p:nvPr/>
        </p:nvSpPr>
        <p:spPr bwMode="auto">
          <a:xfrm>
            <a:off x="4843464" y="812477"/>
            <a:ext cx="10999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+ 60.100</a:t>
            </a:r>
          </a:p>
        </p:txBody>
      </p:sp>
      <p:sp>
        <p:nvSpPr>
          <p:cNvPr id="23680" name="Rectangle 128"/>
          <p:cNvSpPr>
            <a:spLocks noChangeArrowheads="1"/>
          </p:cNvSpPr>
          <p:nvPr/>
        </p:nvSpPr>
        <p:spPr bwMode="auto">
          <a:xfrm>
            <a:off x="2328863" y="807714"/>
            <a:ext cx="755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15.64</a:t>
            </a:r>
          </a:p>
        </p:txBody>
      </p:sp>
      <p:sp>
        <p:nvSpPr>
          <p:cNvPr id="23681" name="Rectangle 129"/>
          <p:cNvSpPr>
            <a:spLocks noChangeArrowheads="1"/>
          </p:cNvSpPr>
          <p:nvPr/>
        </p:nvSpPr>
        <p:spPr bwMode="auto">
          <a:xfrm>
            <a:off x="4005264" y="807714"/>
            <a:ext cx="9717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+ 36.15</a:t>
            </a:r>
          </a:p>
        </p:txBody>
      </p:sp>
      <p:sp>
        <p:nvSpPr>
          <p:cNvPr id="23682" name="Rectangle 130"/>
          <p:cNvSpPr>
            <a:spLocks noChangeArrowheads="1"/>
          </p:cNvSpPr>
          <p:nvPr/>
        </p:nvSpPr>
        <p:spPr bwMode="auto">
          <a:xfrm>
            <a:off x="3014664" y="807714"/>
            <a:ext cx="10983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+ 25.100</a:t>
            </a:r>
          </a:p>
        </p:txBody>
      </p:sp>
      <p:sp>
        <p:nvSpPr>
          <p:cNvPr id="23683" name="Rectangle 131"/>
          <p:cNvSpPr>
            <a:spLocks noChangeArrowheads="1"/>
          </p:cNvSpPr>
          <p:nvPr/>
        </p:nvSpPr>
        <p:spPr bwMode="auto">
          <a:xfrm>
            <a:off x="4843464" y="807714"/>
            <a:ext cx="10999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+ 60.100</a:t>
            </a:r>
          </a:p>
        </p:txBody>
      </p:sp>
      <p:sp>
        <p:nvSpPr>
          <p:cNvPr id="23671" name="Text Box 119"/>
          <p:cNvSpPr txBox="1">
            <a:spLocks noChangeArrowheads="1"/>
          </p:cNvSpPr>
          <p:nvPr/>
        </p:nvSpPr>
        <p:spPr bwMode="auto">
          <a:xfrm>
            <a:off x="242094" y="245809"/>
            <a:ext cx="62865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u="sng">
                <a:solidFill>
                  <a:srgbClr val="FF0000"/>
                </a:solidFill>
                <a:latin typeface="Times New Roman" panose="02020603050405020304" pitchFamily="18" charset="0"/>
              </a:rPr>
              <a:t>Ví dụ 4: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ý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ị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674" name="Rectangle 122"/>
          <p:cNvSpPr>
            <a:spLocks noChangeArrowheads="1"/>
          </p:cNvSpPr>
          <p:nvPr/>
        </p:nvSpPr>
        <p:spPr bwMode="auto">
          <a:xfrm>
            <a:off x="1947863" y="1769739"/>
            <a:ext cx="20794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= 15.100 + 100.85</a:t>
            </a:r>
          </a:p>
        </p:txBody>
      </p:sp>
      <p:sp>
        <p:nvSpPr>
          <p:cNvPr id="23684" name="Rectangle 132"/>
          <p:cNvSpPr>
            <a:spLocks noChangeArrowheads="1"/>
          </p:cNvSpPr>
          <p:nvPr/>
        </p:nvSpPr>
        <p:spPr bwMode="auto">
          <a:xfrm>
            <a:off x="1911351" y="1117277"/>
            <a:ext cx="34496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3685" name="Rectangle 133"/>
          <p:cNvSpPr>
            <a:spLocks noChangeArrowheads="1"/>
          </p:cNvSpPr>
          <p:nvPr/>
        </p:nvSpPr>
        <p:spPr bwMode="auto">
          <a:xfrm>
            <a:off x="2176464" y="1083939"/>
            <a:ext cx="26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23686" name="Rectangle 134"/>
          <p:cNvSpPr>
            <a:spLocks noChangeArrowheads="1"/>
          </p:cNvSpPr>
          <p:nvPr/>
        </p:nvSpPr>
        <p:spPr bwMode="auto">
          <a:xfrm>
            <a:off x="3665538" y="1088702"/>
            <a:ext cx="277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687" name="Rectangle 135"/>
          <p:cNvSpPr>
            <a:spLocks noChangeArrowheads="1"/>
          </p:cNvSpPr>
          <p:nvPr/>
        </p:nvSpPr>
        <p:spPr bwMode="auto">
          <a:xfrm>
            <a:off x="3950334" y="1079177"/>
            <a:ext cx="3337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( </a:t>
            </a:r>
          </a:p>
        </p:txBody>
      </p:sp>
      <p:sp>
        <p:nvSpPr>
          <p:cNvPr id="23688" name="Rectangle 136"/>
          <p:cNvSpPr>
            <a:spLocks noChangeArrowheads="1"/>
          </p:cNvSpPr>
          <p:nvPr/>
        </p:nvSpPr>
        <p:spPr bwMode="auto">
          <a:xfrm>
            <a:off x="5796554" y="1079177"/>
            <a:ext cx="277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690" name="Rectangle 138"/>
          <p:cNvSpPr>
            <a:spLocks noChangeArrowheads="1"/>
          </p:cNvSpPr>
          <p:nvPr/>
        </p:nvSpPr>
        <p:spPr bwMode="auto">
          <a:xfrm>
            <a:off x="1905001" y="1417313"/>
            <a:ext cx="8627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= 15.(</a:t>
            </a:r>
          </a:p>
        </p:txBody>
      </p:sp>
      <p:sp>
        <p:nvSpPr>
          <p:cNvPr id="23691" name="Rectangle 139"/>
          <p:cNvSpPr>
            <a:spLocks noChangeArrowheads="1"/>
          </p:cNvSpPr>
          <p:nvPr/>
        </p:nvSpPr>
        <p:spPr bwMode="auto">
          <a:xfrm>
            <a:off x="2557464" y="1417313"/>
            <a:ext cx="11448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64 + 36)</a:t>
            </a:r>
          </a:p>
        </p:txBody>
      </p:sp>
      <p:sp>
        <p:nvSpPr>
          <p:cNvPr id="23693" name="Rectangle 141"/>
          <p:cNvSpPr>
            <a:spLocks noChangeArrowheads="1"/>
          </p:cNvSpPr>
          <p:nvPr/>
        </p:nvSpPr>
        <p:spPr bwMode="auto">
          <a:xfrm>
            <a:off x="3624264" y="1403027"/>
            <a:ext cx="100380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+ 100.(</a:t>
            </a:r>
          </a:p>
        </p:txBody>
      </p:sp>
      <p:sp>
        <p:nvSpPr>
          <p:cNvPr id="23694" name="Rectangle 142"/>
          <p:cNvSpPr>
            <a:spLocks noChangeArrowheads="1"/>
          </p:cNvSpPr>
          <p:nvPr/>
        </p:nvSpPr>
        <p:spPr bwMode="auto">
          <a:xfrm>
            <a:off x="4462464" y="1383977"/>
            <a:ext cx="12137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25 + 60 )</a:t>
            </a:r>
          </a:p>
        </p:txBody>
      </p:sp>
      <p:sp>
        <p:nvSpPr>
          <p:cNvPr id="23695" name="Rectangle 143"/>
          <p:cNvSpPr>
            <a:spLocks noChangeArrowheads="1"/>
          </p:cNvSpPr>
          <p:nvPr/>
        </p:nvSpPr>
        <p:spPr bwMode="auto">
          <a:xfrm>
            <a:off x="1947863" y="2118988"/>
            <a:ext cx="196399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= 100.(15 + 85)</a:t>
            </a:r>
          </a:p>
        </p:txBody>
      </p:sp>
      <p:sp>
        <p:nvSpPr>
          <p:cNvPr id="23696" name="Rectangle 144"/>
          <p:cNvSpPr>
            <a:spLocks noChangeArrowheads="1"/>
          </p:cNvSpPr>
          <p:nvPr/>
        </p:nvSpPr>
        <p:spPr bwMode="auto">
          <a:xfrm>
            <a:off x="1947863" y="2457127"/>
            <a:ext cx="13324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= 100.100</a:t>
            </a:r>
          </a:p>
        </p:txBody>
      </p:sp>
      <p:sp>
        <p:nvSpPr>
          <p:cNvPr id="23697" name="Rectangle 145"/>
          <p:cNvSpPr>
            <a:spLocks noChangeArrowheads="1"/>
          </p:cNvSpPr>
          <p:nvPr/>
        </p:nvSpPr>
        <p:spPr bwMode="auto">
          <a:xfrm>
            <a:off x="1944688" y="2712713"/>
            <a:ext cx="11913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= 10 000</a:t>
            </a:r>
          </a:p>
        </p:txBody>
      </p:sp>
      <p:sp>
        <p:nvSpPr>
          <p:cNvPr id="23698" name="Text Box 146"/>
          <p:cNvSpPr txBox="1">
            <a:spLocks noChangeArrowheads="1"/>
          </p:cNvSpPr>
          <p:nvPr/>
        </p:nvSpPr>
        <p:spPr bwMode="auto">
          <a:xfrm>
            <a:off x="6511537" y="214790"/>
            <a:ext cx="56562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>
                <a:solidFill>
                  <a:srgbClr val="FF0000"/>
                </a:solidFill>
                <a:latin typeface="Times New Roman" panose="02020603050405020304" pitchFamily="18" charset="0"/>
              </a:rPr>
              <a:t>Ví dụ 5</a:t>
            </a:r>
            <a:r>
              <a:rPr lang="en-US" altLang="en-US" u="sng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a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699" name="Text Box 147"/>
          <p:cNvSpPr txBox="1">
            <a:spLocks noChangeArrowheads="1"/>
          </p:cNvSpPr>
          <p:nvPr/>
        </p:nvSpPr>
        <p:spPr bwMode="auto">
          <a:xfrm>
            <a:off x="7515225" y="779138"/>
            <a:ext cx="457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x</a:t>
            </a:r>
            <a:r>
              <a:rPr lang="en-US" altLang="en-US" sz="2200" baseline="30000">
                <a:latin typeface="Times New Roman" panose="02020603050405020304" pitchFamily="18" charset="0"/>
              </a:rPr>
              <a:t>2 </a:t>
            </a:r>
            <a:endParaRPr lang="en-US" altLang="en-US" sz="2200">
              <a:latin typeface="Times New Roman" panose="02020603050405020304" pitchFamily="18" charset="0"/>
            </a:endParaRPr>
          </a:p>
        </p:txBody>
      </p:sp>
      <p:sp>
        <p:nvSpPr>
          <p:cNvPr id="23700" name="Text Box 148"/>
          <p:cNvSpPr txBox="1">
            <a:spLocks noChangeArrowheads="1"/>
          </p:cNvSpPr>
          <p:nvPr/>
        </p:nvSpPr>
        <p:spPr bwMode="auto">
          <a:xfrm>
            <a:off x="7820025" y="779138"/>
            <a:ext cx="83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+ 4x</a:t>
            </a:r>
          </a:p>
        </p:txBody>
      </p:sp>
      <p:sp>
        <p:nvSpPr>
          <p:cNvPr id="23701" name="Text Box 149"/>
          <p:cNvSpPr txBox="1">
            <a:spLocks noChangeArrowheads="1"/>
          </p:cNvSpPr>
          <p:nvPr/>
        </p:nvSpPr>
        <p:spPr bwMode="auto">
          <a:xfrm>
            <a:off x="8429625" y="779138"/>
            <a:ext cx="76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- y</a:t>
            </a:r>
            <a:r>
              <a:rPr lang="en-US" altLang="en-US" sz="2200" baseline="30000">
                <a:latin typeface="Times New Roman" panose="02020603050405020304" pitchFamily="18" charset="0"/>
              </a:rPr>
              <a:t>2</a:t>
            </a:r>
            <a:endParaRPr lang="en-US" altLang="en-US" sz="2200">
              <a:latin typeface="Times New Roman" panose="02020603050405020304" pitchFamily="18" charset="0"/>
            </a:endParaRPr>
          </a:p>
        </p:txBody>
      </p:sp>
      <p:sp>
        <p:nvSpPr>
          <p:cNvPr id="23703" name="Text Box 151"/>
          <p:cNvSpPr txBox="1">
            <a:spLocks noChangeArrowheads="1"/>
          </p:cNvSpPr>
          <p:nvPr/>
        </p:nvSpPr>
        <p:spPr bwMode="auto">
          <a:xfrm>
            <a:off x="8872538" y="807713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23704" name="Text Box 152"/>
          <p:cNvSpPr txBox="1">
            <a:spLocks noChangeArrowheads="1"/>
          </p:cNvSpPr>
          <p:nvPr/>
        </p:nvSpPr>
        <p:spPr bwMode="auto">
          <a:xfrm>
            <a:off x="7519988" y="780727"/>
            <a:ext cx="457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x</a:t>
            </a:r>
            <a:r>
              <a:rPr lang="en-US" altLang="en-US" sz="2200" baseline="30000">
                <a:latin typeface="Times New Roman" panose="02020603050405020304" pitchFamily="18" charset="0"/>
              </a:rPr>
              <a:t>2 </a:t>
            </a:r>
            <a:endParaRPr lang="en-US" altLang="en-US" sz="2200">
              <a:latin typeface="Times New Roman" panose="02020603050405020304" pitchFamily="18" charset="0"/>
            </a:endParaRPr>
          </a:p>
        </p:txBody>
      </p:sp>
      <p:sp>
        <p:nvSpPr>
          <p:cNvPr id="23705" name="Text Box 153"/>
          <p:cNvSpPr txBox="1">
            <a:spLocks noChangeArrowheads="1"/>
          </p:cNvSpPr>
          <p:nvPr/>
        </p:nvSpPr>
        <p:spPr bwMode="auto">
          <a:xfrm>
            <a:off x="7824788" y="780727"/>
            <a:ext cx="83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+ 4x</a:t>
            </a:r>
          </a:p>
        </p:txBody>
      </p:sp>
      <p:sp>
        <p:nvSpPr>
          <p:cNvPr id="23706" name="Text Box 154"/>
          <p:cNvSpPr txBox="1">
            <a:spLocks noChangeArrowheads="1"/>
          </p:cNvSpPr>
          <p:nvPr/>
        </p:nvSpPr>
        <p:spPr bwMode="auto">
          <a:xfrm>
            <a:off x="8434388" y="780727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- y</a:t>
            </a:r>
            <a:r>
              <a:rPr lang="en-US" altLang="en-US" sz="2200" baseline="30000">
                <a:latin typeface="Times New Roman" panose="02020603050405020304" pitchFamily="18" charset="0"/>
              </a:rPr>
              <a:t>2</a:t>
            </a:r>
            <a:endParaRPr lang="en-US" altLang="en-US" sz="2200">
              <a:latin typeface="Times New Roman" panose="02020603050405020304" pitchFamily="18" charset="0"/>
            </a:endParaRPr>
          </a:p>
        </p:txBody>
      </p:sp>
      <p:sp>
        <p:nvSpPr>
          <p:cNvPr id="23707" name="Text Box 155"/>
          <p:cNvSpPr txBox="1">
            <a:spLocks noChangeArrowheads="1"/>
          </p:cNvSpPr>
          <p:nvPr/>
        </p:nvSpPr>
        <p:spPr bwMode="auto">
          <a:xfrm>
            <a:off x="8863013" y="793427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23708" name="Rectangle 156"/>
          <p:cNvSpPr>
            <a:spLocks noChangeArrowheads="1"/>
          </p:cNvSpPr>
          <p:nvPr/>
        </p:nvSpPr>
        <p:spPr bwMode="auto">
          <a:xfrm>
            <a:off x="6950076" y="1160139"/>
            <a:ext cx="3305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3709" name="Rectangle 157"/>
          <p:cNvSpPr>
            <a:spLocks noChangeArrowheads="1"/>
          </p:cNvSpPr>
          <p:nvPr/>
        </p:nvSpPr>
        <p:spPr bwMode="auto">
          <a:xfrm>
            <a:off x="7313614" y="1144264"/>
            <a:ext cx="26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23710" name="Rectangle 158"/>
          <p:cNvSpPr>
            <a:spLocks noChangeArrowheads="1"/>
          </p:cNvSpPr>
          <p:nvPr/>
        </p:nvSpPr>
        <p:spPr bwMode="auto">
          <a:xfrm>
            <a:off x="8882063" y="1129977"/>
            <a:ext cx="277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712" name="Rectangle 160"/>
          <p:cNvSpPr>
            <a:spLocks noChangeArrowheads="1"/>
          </p:cNvSpPr>
          <p:nvPr/>
        </p:nvSpPr>
        <p:spPr bwMode="auto">
          <a:xfrm>
            <a:off x="6972301" y="1449064"/>
            <a:ext cx="3305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3713" name="Rectangle 161"/>
          <p:cNvSpPr>
            <a:spLocks noChangeArrowheads="1"/>
          </p:cNvSpPr>
          <p:nvPr/>
        </p:nvSpPr>
        <p:spPr bwMode="auto">
          <a:xfrm>
            <a:off x="7277100" y="1388739"/>
            <a:ext cx="26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23714" name="Text Box 162"/>
          <p:cNvSpPr txBox="1">
            <a:spLocks noChangeArrowheads="1"/>
          </p:cNvSpPr>
          <p:nvPr/>
        </p:nvSpPr>
        <p:spPr bwMode="auto">
          <a:xfrm>
            <a:off x="7429500" y="1388738"/>
            <a:ext cx="76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x + 2</a:t>
            </a:r>
          </a:p>
        </p:txBody>
      </p:sp>
      <p:sp>
        <p:nvSpPr>
          <p:cNvPr id="23715" name="Rectangle 163"/>
          <p:cNvSpPr>
            <a:spLocks noChangeArrowheads="1"/>
          </p:cNvSpPr>
          <p:nvPr/>
        </p:nvSpPr>
        <p:spPr bwMode="auto">
          <a:xfrm>
            <a:off x="8115300" y="1388739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)</a:t>
            </a:r>
            <a:r>
              <a:rPr lang="en-US" altLang="en-US" sz="2000" baseline="30000">
                <a:latin typeface="Times New Roman" panose="02020603050405020304" pitchFamily="18" charset="0"/>
              </a:rPr>
              <a:t>2</a:t>
            </a: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3717" name="Text Box 165"/>
          <p:cNvSpPr txBox="1">
            <a:spLocks noChangeArrowheads="1"/>
          </p:cNvSpPr>
          <p:nvPr/>
        </p:nvSpPr>
        <p:spPr bwMode="auto">
          <a:xfrm>
            <a:off x="8572500" y="1362975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- y</a:t>
            </a:r>
            <a:r>
              <a:rPr lang="en-US" altLang="en-US" sz="2200" baseline="30000" dirty="0">
                <a:latin typeface="Times New Roman" panose="02020603050405020304" pitchFamily="18" charset="0"/>
              </a:rPr>
              <a:t>2</a:t>
            </a:r>
            <a:endParaRPr lang="en-US" altLang="en-US" sz="2200" dirty="0">
              <a:latin typeface="Times New Roman" panose="02020603050405020304" pitchFamily="18" charset="0"/>
            </a:endParaRPr>
          </a:p>
        </p:txBody>
      </p:sp>
      <p:sp>
        <p:nvSpPr>
          <p:cNvPr id="23718" name="Rectangle 166"/>
          <p:cNvSpPr>
            <a:spLocks noChangeArrowheads="1"/>
          </p:cNvSpPr>
          <p:nvPr/>
        </p:nvSpPr>
        <p:spPr bwMode="auto">
          <a:xfrm>
            <a:off x="6972301" y="1753864"/>
            <a:ext cx="3305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3720" name="Text Box 168"/>
          <p:cNvSpPr txBox="1">
            <a:spLocks noChangeArrowheads="1"/>
          </p:cNvSpPr>
          <p:nvPr/>
        </p:nvSpPr>
        <p:spPr bwMode="auto">
          <a:xfrm>
            <a:off x="7415213" y="1722113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x + 2 - y</a:t>
            </a:r>
          </a:p>
        </p:txBody>
      </p:sp>
      <p:sp>
        <p:nvSpPr>
          <p:cNvPr id="23721" name="Rectangle 169"/>
          <p:cNvSpPr>
            <a:spLocks noChangeArrowheads="1"/>
          </p:cNvSpPr>
          <p:nvPr/>
        </p:nvSpPr>
        <p:spPr bwMode="auto">
          <a:xfrm>
            <a:off x="7277100" y="1739577"/>
            <a:ext cx="26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23722" name="Rectangle 170"/>
          <p:cNvSpPr>
            <a:spLocks noChangeArrowheads="1"/>
          </p:cNvSpPr>
          <p:nvPr/>
        </p:nvSpPr>
        <p:spPr bwMode="auto">
          <a:xfrm>
            <a:off x="8343901" y="1753864"/>
            <a:ext cx="277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723" name="Rectangle 171"/>
          <p:cNvSpPr>
            <a:spLocks noChangeArrowheads="1"/>
          </p:cNvSpPr>
          <p:nvPr/>
        </p:nvSpPr>
        <p:spPr bwMode="auto">
          <a:xfrm>
            <a:off x="8447089" y="1763389"/>
            <a:ext cx="26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23724" name="Text Box 172"/>
          <p:cNvSpPr txBox="1">
            <a:spLocks noChangeArrowheads="1"/>
          </p:cNvSpPr>
          <p:nvPr/>
        </p:nvSpPr>
        <p:spPr bwMode="auto">
          <a:xfrm>
            <a:off x="8572500" y="1769738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x +2 +y</a:t>
            </a:r>
          </a:p>
        </p:txBody>
      </p:sp>
      <p:sp>
        <p:nvSpPr>
          <p:cNvPr id="23725" name="Rectangle 173"/>
          <p:cNvSpPr>
            <a:spLocks noChangeArrowheads="1"/>
          </p:cNvSpPr>
          <p:nvPr/>
        </p:nvSpPr>
        <p:spPr bwMode="auto">
          <a:xfrm>
            <a:off x="9424988" y="1784027"/>
            <a:ext cx="277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726" name="Text Box 174"/>
          <p:cNvSpPr txBox="1">
            <a:spLocks noChangeArrowheads="1"/>
          </p:cNvSpPr>
          <p:nvPr/>
        </p:nvSpPr>
        <p:spPr bwMode="auto">
          <a:xfrm>
            <a:off x="1562100" y="3622352"/>
            <a:ext cx="266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i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727" name="Text Box 175"/>
          <p:cNvSpPr txBox="1">
            <a:spLocks noChangeArrowheads="1"/>
          </p:cNvSpPr>
          <p:nvPr/>
        </p:nvSpPr>
        <p:spPr bwMode="auto">
          <a:xfrm>
            <a:off x="1758950" y="3992239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</a:rPr>
              <a:t>- 9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3 </a:t>
            </a:r>
            <a:r>
              <a:rPr lang="en-US" altLang="en-US" sz="2000" dirty="0">
                <a:latin typeface="Times New Roman" panose="02020603050405020304" pitchFamily="18" charset="0"/>
              </a:rPr>
              <a:t>+ 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</a:rPr>
              <a:t>- 9x</a:t>
            </a:r>
          </a:p>
        </p:txBody>
      </p:sp>
      <p:sp>
        <p:nvSpPr>
          <p:cNvPr id="23728" name="Text Box 176"/>
          <p:cNvSpPr txBox="1">
            <a:spLocks noChangeArrowheads="1"/>
          </p:cNvSpPr>
          <p:nvPr/>
        </p:nvSpPr>
        <p:spPr bwMode="auto">
          <a:xfrm>
            <a:off x="4419600" y="3611239"/>
            <a:ext cx="2514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729" name="Text Box 177"/>
          <p:cNvSpPr txBox="1">
            <a:spLocks noChangeArrowheads="1"/>
          </p:cNvSpPr>
          <p:nvPr/>
        </p:nvSpPr>
        <p:spPr bwMode="auto">
          <a:xfrm>
            <a:off x="4648200" y="3931914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4 </a:t>
            </a:r>
            <a:r>
              <a:rPr lang="en-US" altLang="en-US" sz="2000" dirty="0">
                <a:latin typeface="Times New Roman" panose="02020603050405020304" pitchFamily="18" charset="0"/>
              </a:rPr>
              <a:t>- 9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3 </a:t>
            </a:r>
            <a:r>
              <a:rPr lang="en-US" altLang="en-US" sz="2000" dirty="0">
                <a:latin typeface="Times New Roman" panose="02020603050405020304" pitchFamily="18" charset="0"/>
              </a:rPr>
              <a:t>+ 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 </a:t>
            </a:r>
            <a:r>
              <a:rPr lang="en-US" altLang="en-US" sz="2000" dirty="0">
                <a:latin typeface="Times New Roman" panose="02020603050405020304" pitchFamily="18" charset="0"/>
              </a:rPr>
              <a:t>- 9x                              = (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</a:rPr>
              <a:t>-9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</a:rPr>
              <a:t>)+(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</a:rPr>
              <a:t>-9x)</a:t>
            </a:r>
          </a:p>
        </p:txBody>
      </p:sp>
      <p:sp>
        <p:nvSpPr>
          <p:cNvPr id="23730" name="Text Box 178"/>
          <p:cNvSpPr txBox="1">
            <a:spLocks noChangeArrowheads="1"/>
          </p:cNvSpPr>
          <p:nvPr/>
        </p:nvSpPr>
        <p:spPr bwMode="auto">
          <a:xfrm>
            <a:off x="4648200" y="4525639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= x</a:t>
            </a:r>
            <a:r>
              <a:rPr lang="en-US" altLang="en-US" sz="2000" baseline="30000">
                <a:latin typeface="Times New Roman" panose="02020603050405020304" pitchFamily="18" charset="0"/>
              </a:rPr>
              <a:t>3</a:t>
            </a:r>
            <a:r>
              <a:rPr lang="en-US" altLang="en-US" sz="2000">
                <a:latin typeface="Times New Roman" panose="02020603050405020304" pitchFamily="18" charset="0"/>
              </a:rPr>
              <a:t>(x-9)+x(x-9)</a:t>
            </a:r>
          </a:p>
        </p:txBody>
      </p:sp>
      <p:sp>
        <p:nvSpPr>
          <p:cNvPr id="23731" name="Text Box 179"/>
          <p:cNvSpPr txBox="1">
            <a:spLocks noChangeArrowheads="1"/>
          </p:cNvSpPr>
          <p:nvPr/>
        </p:nvSpPr>
        <p:spPr bwMode="auto">
          <a:xfrm>
            <a:off x="4648200" y="4860602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= (x-9)(x</a:t>
            </a:r>
            <a:r>
              <a:rPr lang="en-US" altLang="en-US" sz="2000" baseline="30000">
                <a:latin typeface="Times New Roman" panose="02020603050405020304" pitchFamily="18" charset="0"/>
              </a:rPr>
              <a:t>3</a:t>
            </a:r>
            <a:r>
              <a:rPr lang="en-US" altLang="en-US" sz="2000">
                <a:latin typeface="Times New Roman" panose="02020603050405020304" pitchFamily="18" charset="0"/>
              </a:rPr>
              <a:t>+x)</a:t>
            </a:r>
          </a:p>
        </p:txBody>
      </p:sp>
      <p:sp>
        <p:nvSpPr>
          <p:cNvPr id="23732" name="Text Box 180"/>
          <p:cNvSpPr txBox="1">
            <a:spLocks noChangeArrowheads="1"/>
          </p:cNvSpPr>
          <p:nvPr/>
        </p:nvSpPr>
        <p:spPr bwMode="auto">
          <a:xfrm>
            <a:off x="2362200" y="2941314"/>
            <a:ext cx="617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ảo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uận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óm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ề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:                                                           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a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 x</a:t>
            </a:r>
            <a:r>
              <a:rPr lang="en-US" altLang="en-US" sz="20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4 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- 9x</a:t>
            </a:r>
            <a:r>
              <a:rPr lang="en-US" altLang="en-US" sz="20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 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+ x</a:t>
            </a:r>
            <a:r>
              <a:rPr lang="en-US" altLang="en-US" sz="20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- 9x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733" name="Rectangle 181"/>
          <p:cNvSpPr>
            <a:spLocks noChangeArrowheads="1"/>
          </p:cNvSpPr>
          <p:nvPr/>
        </p:nvSpPr>
        <p:spPr bwMode="auto">
          <a:xfrm>
            <a:off x="1524000" y="2925439"/>
            <a:ext cx="110959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sng">
                <a:solidFill>
                  <a:srgbClr val="FF0000"/>
                </a:solidFill>
                <a:latin typeface="Times New Roman" panose="02020603050405020304" pitchFamily="18" charset="0"/>
              </a:rPr>
              <a:t>Ví dụ 6:</a:t>
            </a:r>
          </a:p>
        </p:txBody>
      </p:sp>
      <p:sp>
        <p:nvSpPr>
          <p:cNvPr id="23734" name="Text Box 182"/>
          <p:cNvSpPr txBox="1">
            <a:spLocks noChangeArrowheads="1"/>
          </p:cNvSpPr>
          <p:nvPr/>
        </p:nvSpPr>
        <p:spPr bwMode="auto">
          <a:xfrm>
            <a:off x="7162800" y="3627114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An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735" name="Text Box 183"/>
          <p:cNvSpPr txBox="1">
            <a:spLocks noChangeArrowheads="1"/>
          </p:cNvSpPr>
          <p:nvPr/>
        </p:nvSpPr>
        <p:spPr bwMode="auto">
          <a:xfrm>
            <a:off x="7315200" y="3931914"/>
            <a:ext cx="3174274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4 </a:t>
            </a:r>
            <a:r>
              <a:rPr lang="en-US" altLang="en-US" sz="2000" dirty="0">
                <a:latin typeface="Times New Roman" panose="02020603050405020304" pitchFamily="18" charset="0"/>
              </a:rPr>
              <a:t>- 9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3 </a:t>
            </a:r>
            <a:r>
              <a:rPr lang="en-US" altLang="en-US" sz="2000" dirty="0">
                <a:latin typeface="Times New Roman" panose="02020603050405020304" pitchFamily="18" charset="0"/>
              </a:rPr>
              <a:t>+ 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 </a:t>
            </a:r>
            <a:r>
              <a:rPr lang="en-US" altLang="en-US" sz="2000" dirty="0">
                <a:latin typeface="Times New Roman" panose="02020603050405020304" pitchFamily="18" charset="0"/>
              </a:rPr>
              <a:t>- 9x                               = (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4 </a:t>
            </a:r>
            <a:r>
              <a:rPr lang="en-US" altLang="en-US" sz="2000" dirty="0">
                <a:latin typeface="Times New Roman" panose="02020603050405020304" pitchFamily="18" charset="0"/>
              </a:rPr>
              <a:t>+ 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 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   </a:t>
            </a:r>
            <a:r>
              <a:rPr lang="en-US" altLang="en-US" sz="2000" dirty="0">
                <a:latin typeface="Times New Roman" panose="02020603050405020304" pitchFamily="18" charset="0"/>
              </a:rPr>
              <a:t>- (9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3 </a:t>
            </a:r>
            <a:r>
              <a:rPr lang="en-US" altLang="en-US" sz="2000" dirty="0">
                <a:latin typeface="Times New Roman" panose="02020603050405020304" pitchFamily="18" charset="0"/>
              </a:rPr>
              <a:t>+ 9x)</a:t>
            </a:r>
          </a:p>
        </p:txBody>
      </p:sp>
      <p:sp>
        <p:nvSpPr>
          <p:cNvPr id="23736" name="Text Box 184"/>
          <p:cNvSpPr txBox="1">
            <a:spLocks noChangeArrowheads="1"/>
          </p:cNvSpPr>
          <p:nvPr/>
        </p:nvSpPr>
        <p:spPr bwMode="auto">
          <a:xfrm>
            <a:off x="7315200" y="4511352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= 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</a:rPr>
              <a:t>(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</a:rPr>
              <a:t>+1) - 9x (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</a:rPr>
              <a:t>+1)</a:t>
            </a:r>
          </a:p>
        </p:txBody>
      </p:sp>
      <p:sp>
        <p:nvSpPr>
          <p:cNvPr id="23737" name="Text Box 185"/>
          <p:cNvSpPr txBox="1">
            <a:spLocks noChangeArrowheads="1"/>
          </p:cNvSpPr>
          <p:nvPr/>
        </p:nvSpPr>
        <p:spPr bwMode="auto">
          <a:xfrm>
            <a:off x="7315200" y="4830439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= (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 </a:t>
            </a:r>
            <a:r>
              <a:rPr lang="en-US" altLang="en-US" sz="2000" dirty="0">
                <a:latin typeface="Times New Roman" panose="02020603050405020304" pitchFamily="18" charset="0"/>
              </a:rPr>
              <a:t>+ 1)(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 </a:t>
            </a:r>
            <a:r>
              <a:rPr lang="en-US" altLang="en-US" sz="2000" dirty="0">
                <a:latin typeface="Times New Roman" panose="02020603050405020304" pitchFamily="18" charset="0"/>
              </a:rPr>
              <a:t>- 9x)</a:t>
            </a:r>
          </a:p>
        </p:txBody>
      </p:sp>
      <p:sp>
        <p:nvSpPr>
          <p:cNvPr id="23738" name="Text Box 186"/>
          <p:cNvSpPr txBox="1">
            <a:spLocks noChangeArrowheads="1"/>
          </p:cNvSpPr>
          <p:nvPr/>
        </p:nvSpPr>
        <p:spPr bwMode="auto">
          <a:xfrm>
            <a:off x="7315200" y="5151114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= x (x-9)(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</a:rPr>
              <a:t>+1)</a:t>
            </a:r>
          </a:p>
        </p:txBody>
      </p:sp>
      <p:sp>
        <p:nvSpPr>
          <p:cNvPr id="23739" name="Text Box 187"/>
          <p:cNvSpPr txBox="1">
            <a:spLocks noChangeArrowheads="1"/>
          </p:cNvSpPr>
          <p:nvPr/>
        </p:nvSpPr>
        <p:spPr bwMode="auto">
          <a:xfrm>
            <a:off x="1481820" y="5654350"/>
            <a:ext cx="8077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êu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ý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iến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em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.                                                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ếu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ưa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ính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àn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ỉnh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y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740" name="Rectangle 188"/>
          <p:cNvSpPr>
            <a:spLocks noChangeArrowheads="1"/>
          </p:cNvSpPr>
          <p:nvPr/>
        </p:nvSpPr>
        <p:spPr bwMode="auto">
          <a:xfrm>
            <a:off x="1524000" y="4236713"/>
            <a:ext cx="19656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= </a:t>
            </a:r>
            <a:r>
              <a:rPr lang="en-US" altLang="en-US" sz="2000" dirty="0">
                <a:latin typeface="Times New Roman" panose="02020603050405020304" pitchFamily="18" charset="0"/>
              </a:rPr>
              <a:t>x(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</a:rPr>
              <a:t>-9x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</a:rPr>
              <a:t> + x-9)</a:t>
            </a:r>
          </a:p>
        </p:txBody>
      </p:sp>
      <p:sp>
        <p:nvSpPr>
          <p:cNvPr id="23741" name="Text Box 189"/>
          <p:cNvSpPr txBox="1">
            <a:spLocks noChangeArrowheads="1"/>
          </p:cNvSpPr>
          <p:nvPr/>
        </p:nvSpPr>
        <p:spPr bwMode="auto">
          <a:xfrm>
            <a:off x="1539875" y="4571677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= x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23742" name="Rectangle 190"/>
          <p:cNvSpPr>
            <a:spLocks noChangeArrowheads="1"/>
          </p:cNvSpPr>
          <p:nvPr/>
        </p:nvSpPr>
        <p:spPr bwMode="auto">
          <a:xfrm>
            <a:off x="3692526" y="4570088"/>
            <a:ext cx="277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23743" name="Rectangle 191"/>
          <p:cNvSpPr>
            <a:spLocks noChangeArrowheads="1"/>
          </p:cNvSpPr>
          <p:nvPr/>
        </p:nvSpPr>
        <p:spPr bwMode="auto">
          <a:xfrm>
            <a:off x="1949450" y="4571677"/>
            <a:ext cx="12218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 (x</a:t>
            </a:r>
            <a:r>
              <a:rPr lang="en-US" altLang="en-US" sz="2200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2200" dirty="0">
                <a:latin typeface="Times New Roman" panose="02020603050405020304" pitchFamily="18" charset="0"/>
              </a:rPr>
              <a:t> -9x</a:t>
            </a:r>
            <a:r>
              <a:rPr lang="en-US" altLang="en-US" sz="22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2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744" name="Rectangle 192"/>
          <p:cNvSpPr>
            <a:spLocks noChangeArrowheads="1"/>
          </p:cNvSpPr>
          <p:nvPr/>
        </p:nvSpPr>
        <p:spPr bwMode="auto">
          <a:xfrm>
            <a:off x="2925764" y="4574852"/>
            <a:ext cx="10502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 +(x-9) </a:t>
            </a:r>
          </a:p>
        </p:txBody>
      </p:sp>
      <p:sp>
        <p:nvSpPr>
          <p:cNvPr id="23745" name="Text Box 193"/>
          <p:cNvSpPr txBox="1">
            <a:spLocks noChangeArrowheads="1"/>
          </p:cNvSpPr>
          <p:nvPr/>
        </p:nvSpPr>
        <p:spPr bwMode="auto">
          <a:xfrm>
            <a:off x="1524000" y="4924102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= x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23746" name="Rectangle 194"/>
          <p:cNvSpPr>
            <a:spLocks noChangeArrowheads="1"/>
          </p:cNvSpPr>
          <p:nvPr/>
        </p:nvSpPr>
        <p:spPr bwMode="auto">
          <a:xfrm>
            <a:off x="1990725" y="4938388"/>
            <a:ext cx="10493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x</a:t>
            </a:r>
            <a:r>
              <a:rPr lang="en-US" altLang="en-US" sz="22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200" dirty="0">
                <a:latin typeface="Times New Roman" panose="02020603050405020304" pitchFamily="18" charset="0"/>
              </a:rPr>
              <a:t>(x -9)</a:t>
            </a:r>
          </a:p>
        </p:txBody>
      </p:sp>
      <p:sp>
        <p:nvSpPr>
          <p:cNvPr id="23747" name="Rectangle 195"/>
          <p:cNvSpPr>
            <a:spLocks noChangeArrowheads="1"/>
          </p:cNvSpPr>
          <p:nvPr/>
        </p:nvSpPr>
        <p:spPr bwMode="auto">
          <a:xfrm>
            <a:off x="2898775" y="4951088"/>
            <a:ext cx="9731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+ (x-9)</a:t>
            </a:r>
          </a:p>
        </p:txBody>
      </p:sp>
      <p:sp>
        <p:nvSpPr>
          <p:cNvPr id="23748" name="Rectangle 196"/>
          <p:cNvSpPr>
            <a:spLocks noChangeArrowheads="1"/>
          </p:cNvSpPr>
          <p:nvPr/>
        </p:nvSpPr>
        <p:spPr bwMode="auto">
          <a:xfrm>
            <a:off x="3657601" y="4952677"/>
            <a:ext cx="2778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23749" name="Text Box 197"/>
          <p:cNvSpPr txBox="1">
            <a:spLocks noChangeArrowheads="1"/>
          </p:cNvSpPr>
          <p:nvPr/>
        </p:nvSpPr>
        <p:spPr bwMode="auto">
          <a:xfrm>
            <a:off x="1524000" y="5227313"/>
            <a:ext cx="76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= x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50" name="Rectangle 198"/>
          <p:cNvSpPr>
            <a:spLocks noChangeArrowheads="1"/>
          </p:cNvSpPr>
          <p:nvPr/>
        </p:nvSpPr>
        <p:spPr bwMode="auto">
          <a:xfrm>
            <a:off x="1828800" y="5257477"/>
            <a:ext cx="8143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 (x-9)</a:t>
            </a:r>
          </a:p>
        </p:txBody>
      </p:sp>
      <p:sp>
        <p:nvSpPr>
          <p:cNvPr id="23751" name="Rectangle 199"/>
          <p:cNvSpPr>
            <a:spLocks noChangeArrowheads="1"/>
          </p:cNvSpPr>
          <p:nvPr/>
        </p:nvSpPr>
        <p:spPr bwMode="auto">
          <a:xfrm>
            <a:off x="2489200" y="5274938"/>
            <a:ext cx="1022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(x</a:t>
            </a:r>
            <a:r>
              <a:rPr lang="en-US" altLang="en-US" sz="2200" baseline="30000" dirty="0">
                <a:latin typeface="Times New Roman" panose="02020603050405020304" pitchFamily="18" charset="0"/>
              </a:rPr>
              <a:t>2 </a:t>
            </a:r>
            <a:r>
              <a:rPr lang="en-US" altLang="en-US" sz="2200" dirty="0">
                <a:latin typeface="Times New Roman" panose="02020603050405020304" pitchFamily="18" charset="0"/>
              </a:rPr>
              <a:t>+ 1)</a:t>
            </a:r>
          </a:p>
        </p:txBody>
      </p:sp>
      <p:sp>
        <p:nvSpPr>
          <p:cNvPr id="23752" name="Text Box 200"/>
          <p:cNvSpPr txBox="1">
            <a:spLocks noChangeArrowheads="1"/>
          </p:cNvSpPr>
          <p:nvPr/>
        </p:nvSpPr>
        <p:spPr bwMode="auto">
          <a:xfrm>
            <a:off x="4648200" y="5211439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=     (x-9)</a:t>
            </a:r>
          </a:p>
        </p:txBody>
      </p:sp>
      <p:sp>
        <p:nvSpPr>
          <p:cNvPr id="23753" name="Rectangle 201"/>
          <p:cNvSpPr>
            <a:spLocks noChangeArrowheads="1"/>
          </p:cNvSpPr>
          <p:nvPr/>
        </p:nvSpPr>
        <p:spPr bwMode="auto">
          <a:xfrm>
            <a:off x="4886325" y="5195563"/>
            <a:ext cx="323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3754" name="Rectangle 202"/>
          <p:cNvSpPr>
            <a:spLocks noChangeArrowheads="1"/>
          </p:cNvSpPr>
          <p:nvPr/>
        </p:nvSpPr>
        <p:spPr bwMode="auto">
          <a:xfrm>
            <a:off x="5640388" y="5198738"/>
            <a:ext cx="1022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(x</a:t>
            </a:r>
            <a:r>
              <a:rPr lang="en-US" altLang="en-US" sz="2200" baseline="30000">
                <a:latin typeface="Times New Roman" panose="02020603050405020304" pitchFamily="18" charset="0"/>
              </a:rPr>
              <a:t>2 </a:t>
            </a:r>
            <a:r>
              <a:rPr lang="en-US" altLang="en-US" sz="2200">
                <a:latin typeface="Times New Roman" panose="02020603050405020304" pitchFamily="18" charset="0"/>
              </a:rPr>
              <a:t>+ 1)</a:t>
            </a:r>
          </a:p>
        </p:txBody>
      </p:sp>
      <p:sp>
        <p:nvSpPr>
          <p:cNvPr id="23755" name="Line 203"/>
          <p:cNvSpPr>
            <a:spLocks noChangeShapeType="1"/>
          </p:cNvSpPr>
          <p:nvPr/>
        </p:nvSpPr>
        <p:spPr bwMode="auto">
          <a:xfrm>
            <a:off x="4191000" y="3855713"/>
            <a:ext cx="0" cy="16764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3756" name="Line 204"/>
          <p:cNvSpPr>
            <a:spLocks noChangeShapeType="1"/>
          </p:cNvSpPr>
          <p:nvPr/>
        </p:nvSpPr>
        <p:spPr bwMode="auto">
          <a:xfrm>
            <a:off x="7010400" y="3855713"/>
            <a:ext cx="0" cy="16764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6335486" y="507177"/>
            <a:ext cx="13063" cy="2380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0796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2000" fill="hold"/>
                                        <p:tgtEl>
                                          <p:spTgt spid="236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AF093C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0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000" fill="hold"/>
                                        <p:tgtEl>
                                          <p:spTgt spid="236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AF093C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2000" fill="hold"/>
                                        <p:tgtEl>
                                          <p:spTgt spid="236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B03B5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2000" fill="hold"/>
                                        <p:tgtEl>
                                          <p:spTgt spid="236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B03B5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2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7.40741E-7 L -0.00209 0.04444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236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02 0.01667 L -0.09023 0.04514 " pathEditMode="relative" rAng="0" ptsTypes="AA">
                                      <p:cBhvr>
                                        <p:cTn id="63" dur="1000" fill="hold"/>
                                        <p:tgtEl>
                                          <p:spTgt spid="236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69" y="1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417 L 0.06601 0.04468 " pathEditMode="relative" rAng="0" ptsTypes="AA">
                                      <p:cBhvr>
                                        <p:cTn id="71" dur="1000" fill="hold"/>
                                        <p:tgtEl>
                                          <p:spTgt spid="23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8" y="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500"/>
                                        <p:tgtEl>
                                          <p:spTgt spid="2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263 0.0125 L 0.00429 0.04583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236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1000"/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AF093C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1000"/>
                                        <p:tgtEl>
                                          <p:spTgt spid="236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000"/>
                                        <p:tgtEl>
                                          <p:spTgt spid="236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3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3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3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1000"/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AF093C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1000"/>
                                        <p:tgtEl>
                                          <p:spTgt spid="23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000"/>
                                        <p:tgtEl>
                                          <p:spTgt spid="23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3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3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2" dur="500"/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E7AEF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B03B5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3" dur="500"/>
                                        <p:tgtEl>
                                          <p:spTgt spid="236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500"/>
                                        <p:tgtEl>
                                          <p:spTgt spid="236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23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3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3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3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3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3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3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23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23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23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23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3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3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3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3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23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23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3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3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0" dur="2000" fill="hold"/>
                                        <p:tgtEl>
                                          <p:spTgt spid="237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8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2" dur="2000" fill="hold"/>
                                        <p:tgtEl>
                                          <p:spTgt spid="237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8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4" dur="2000" fill="hold"/>
                                        <p:tgtEl>
                                          <p:spTgt spid="237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2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2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1 0.01319 L -0.00157 0.04653 " pathEditMode="relative" rAng="0" ptsTypes="AA">
                                      <p:cBhvr>
                                        <p:cTn id="198" dur="500" fill="hold"/>
                                        <p:tgtEl>
                                          <p:spTgt spid="23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0.01412 L -1.875E-6 0.04745 " pathEditMode="relative" rAng="0" ptsTypes="AA">
                                      <p:cBhvr>
                                        <p:cTn id="201" dur="500" fill="hold"/>
                                        <p:tgtEl>
                                          <p:spTgt spid="237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852 0.01643 L -0.02981 0.04977 " pathEditMode="relative" rAng="0" ptsTypes="AA">
                                      <p:cBhvr>
                                        <p:cTn id="204" dur="500" fill="hold"/>
                                        <p:tgtEl>
                                          <p:spTgt spid="237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2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76 0.01852 L 0.0539 0.05185 " pathEditMode="relative" rAng="0" ptsTypes="AA">
                                      <p:cBhvr>
                                        <p:cTn id="212" dur="2000" fill="hold"/>
                                        <p:tgtEl>
                                          <p:spTgt spid="23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500"/>
                                        <p:tgtEl>
                                          <p:spTgt spid="2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237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23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23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1000"/>
                                        <p:tgtEl>
                                          <p:spTgt spid="237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23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23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237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23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2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237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2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2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9" dur="500"/>
                                        <p:tgtEl>
                                          <p:spTgt spid="2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2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237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23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23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00"/>
                                        <p:tgtEl>
                                          <p:spTgt spid="2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2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23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23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23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500"/>
                                        <p:tgtEl>
                                          <p:spTgt spid="2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6" dur="500"/>
                                        <p:tgtEl>
                                          <p:spTgt spid="2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1000" fill="hold"/>
                                        <p:tgtEl>
                                          <p:spTgt spid="2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2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23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2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23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8" dur="500" fill="hold"/>
                                        <p:tgtEl>
                                          <p:spTgt spid="23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0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23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3" dur="500" fill="hold"/>
                                        <p:tgtEl>
                                          <p:spTgt spid="23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23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500" fill="hold"/>
                                        <p:tgtEl>
                                          <p:spTgt spid="23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23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2" dur="500" fill="hold"/>
                                        <p:tgtEl>
                                          <p:spTgt spid="23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500"/>
                                        <p:tgtEl>
                                          <p:spTgt spid="237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23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23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237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23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23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7" dur="500"/>
                                        <p:tgtEl>
                                          <p:spTgt spid="2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2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23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6" dur="500" fill="hold"/>
                                        <p:tgtEl>
                                          <p:spTgt spid="23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3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23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23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2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4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23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23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8" dur="500"/>
                                        <p:tgtEl>
                                          <p:spTgt spid="2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50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237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3" dur="500" fill="hold"/>
                                        <p:tgtEl>
                                          <p:spTgt spid="2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2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 nodeType="afterGroup">
                            <p:stCondLst>
                              <p:cond delay="10850"/>
                            </p:stCondLst>
                            <p:childTnLst>
                              <p:par>
                                <p:cTn id="3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8" dur="500"/>
                                        <p:tgtEl>
                                          <p:spTgt spid="2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 nodeType="afterGroup">
                            <p:stCondLst>
                              <p:cond delay="11350"/>
                            </p:stCondLst>
                            <p:childTnLst>
                              <p:par>
                                <p:cTn id="3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2" dur="500"/>
                                        <p:tgtEl>
                                          <p:spTgt spid="2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 nodeType="clickPar">
                      <p:stCondLst>
                        <p:cond delay="indefinite"/>
                      </p:stCondLst>
                      <p:childTnLst>
                        <p:par>
                          <p:cTn id="3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7" dur="500" fill="hold"/>
                                        <p:tgtEl>
                                          <p:spTgt spid="23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8" dur="500" fill="hold"/>
                                        <p:tgtEl>
                                          <p:spTgt spid="23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 nodeType="clickPar">
                      <p:stCondLst>
                        <p:cond delay="indefinite"/>
                      </p:stCondLst>
                      <p:childTnLst>
                        <p:par>
                          <p:cTn id="3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6" dur="2000" fill="hold"/>
                                        <p:tgtEl>
                                          <p:spTgt spid="237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B03B5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8" dur="2000" fill="hold"/>
                                        <p:tgtEl>
                                          <p:spTgt spid="237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AF093C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80" dur="2000" fill="hold"/>
                                        <p:tgtEl>
                                          <p:spTgt spid="237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 nodeType="clickPar">
                      <p:stCondLst>
                        <p:cond delay="indefinite"/>
                      </p:stCondLst>
                      <p:childTnLst>
                        <p:par>
                          <p:cTn id="3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5" dur="1000"/>
                                        <p:tgtEl>
                                          <p:spTgt spid="237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23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1000" fill="hold"/>
                                        <p:tgtEl>
                                          <p:spTgt spid="23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 nodeType="clickPar">
                      <p:stCondLst>
                        <p:cond delay="indefinite"/>
                      </p:stCondLst>
                      <p:childTnLst>
                        <p:par>
                          <p:cTn id="3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2" dur="1000"/>
                                        <p:tgtEl>
                                          <p:spTgt spid="23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23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23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 nodeType="clickPar">
                      <p:stCondLst>
                        <p:cond delay="indefinite"/>
                      </p:stCondLst>
                      <p:childTnLst>
                        <p:par>
                          <p:cTn id="3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1000"/>
                                        <p:tgtEl>
                                          <p:spTgt spid="23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0" dur="1000" fill="hold"/>
                                        <p:tgtEl>
                                          <p:spTgt spid="23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1000" fill="hold"/>
                                        <p:tgtEl>
                                          <p:spTgt spid="23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5" dur="500"/>
                                        <p:tgtEl>
                                          <p:spTgt spid="2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 nodeType="clickPar">
                      <p:stCondLst>
                        <p:cond delay="indefinite"/>
                      </p:stCondLst>
                      <p:childTnLst>
                        <p:par>
                          <p:cTn id="4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1000"/>
                                        <p:tgtEl>
                                          <p:spTgt spid="237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1" dur="1000" fill="hold"/>
                                        <p:tgtEl>
                                          <p:spTgt spid="2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1000" fill="hold"/>
                                        <p:tgtEl>
                                          <p:spTgt spid="2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 nodeType="clickPar">
                      <p:stCondLst>
                        <p:cond delay="indefinite"/>
                      </p:stCondLst>
                      <p:childTnLst>
                        <p:par>
                          <p:cTn id="4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1000"/>
                                        <p:tgtEl>
                                          <p:spTgt spid="23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8" dur="1000" fill="hold"/>
                                        <p:tgtEl>
                                          <p:spTgt spid="2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1000" fill="hold"/>
                                        <p:tgtEl>
                                          <p:spTgt spid="23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 nodeType="clickPar">
                      <p:stCondLst>
                        <p:cond delay="indefinite"/>
                      </p:stCondLst>
                      <p:childTnLst>
                        <p:par>
                          <p:cTn id="4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4" dur="1000"/>
                                        <p:tgtEl>
                                          <p:spTgt spid="23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5" dur="1000" fill="hold"/>
                                        <p:tgtEl>
                                          <p:spTgt spid="23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6" dur="1000" fill="hold"/>
                                        <p:tgtEl>
                                          <p:spTgt spid="23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0" dur="500"/>
                                        <p:tgtEl>
                                          <p:spTgt spid="2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2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3" dur="2000" fill="hold"/>
                                        <p:tgtEl>
                                          <p:spTgt spid="237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 nodeType="clickPar">
                      <p:stCondLst>
                        <p:cond delay="indefinite"/>
                      </p:stCondLst>
                      <p:childTnLst>
                        <p:par>
                          <p:cTn id="4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8" dur="1000"/>
                                        <p:tgtEl>
                                          <p:spTgt spid="237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9" dur="1000" fill="hold"/>
                                        <p:tgtEl>
                                          <p:spTgt spid="23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1000" fill="hold"/>
                                        <p:tgtEl>
                                          <p:spTgt spid="23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 nodeType="clickPar">
                      <p:stCondLst>
                        <p:cond delay="indefinite"/>
                      </p:stCondLst>
                      <p:childTnLst>
                        <p:par>
                          <p:cTn id="4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5" dur="1000"/>
                                        <p:tgtEl>
                                          <p:spTgt spid="23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6" dur="1000" fill="hold"/>
                                        <p:tgtEl>
                                          <p:spTgt spid="23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7" dur="1000" fill="hold"/>
                                        <p:tgtEl>
                                          <p:spTgt spid="23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 nodeType="clickPar">
                      <p:stCondLst>
                        <p:cond delay="indefinite"/>
                      </p:stCondLst>
                      <p:childTnLst>
                        <p:par>
                          <p:cTn id="4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2" dur="1000"/>
                                        <p:tgtEl>
                                          <p:spTgt spid="23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3" dur="1000" fill="hold"/>
                                        <p:tgtEl>
                                          <p:spTgt spid="23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1000" fill="hold"/>
                                        <p:tgtEl>
                                          <p:spTgt spid="23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 nodeType="clickPar">
                      <p:stCondLst>
                        <p:cond delay="indefinite"/>
                      </p:stCondLst>
                      <p:childTnLst>
                        <p:par>
                          <p:cTn id="4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9" dur="2000"/>
                                        <p:tgtEl>
                                          <p:spTgt spid="2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 nodeType="clickPar">
                      <p:stCondLst>
                        <p:cond delay="indefinite"/>
                      </p:stCondLst>
                      <p:childTnLst>
                        <p:par>
                          <p:cTn id="4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4" dur="1000"/>
                                        <p:tgtEl>
                                          <p:spTgt spid="23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5" dur="1000" fill="hold"/>
                                        <p:tgtEl>
                                          <p:spTgt spid="23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1000" fill="hold"/>
                                        <p:tgtEl>
                                          <p:spTgt spid="2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 nodeType="clickPar">
                      <p:stCondLst>
                        <p:cond delay="indefinite"/>
                      </p:stCondLst>
                      <p:childTnLst>
                        <p:par>
                          <p:cTn id="4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1" dur="1000"/>
                                        <p:tgtEl>
                                          <p:spTgt spid="23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2" dur="1000" fill="hold"/>
                                        <p:tgtEl>
                                          <p:spTgt spid="23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1000" fill="hold"/>
                                        <p:tgtEl>
                                          <p:spTgt spid="2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 nodeType="clickPar">
                      <p:stCondLst>
                        <p:cond delay="indefinite"/>
                      </p:stCondLst>
                      <p:childTnLst>
                        <p:par>
                          <p:cTn id="4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7" dur="2000" fill="hold"/>
                                        <p:tgtEl>
                                          <p:spTgt spid="237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7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9" dur="2000" fill="hold"/>
                                        <p:tgtEl>
                                          <p:spTgt spid="237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80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1" dur="2000" fill="hold"/>
                                        <p:tgtEl>
                                          <p:spTgt spid="237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8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3" dur="2000" fill="hold"/>
                                        <p:tgtEl>
                                          <p:spTgt spid="237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8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5" dur="2000" fill="hold"/>
                                        <p:tgtEl>
                                          <p:spTgt spid="237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86" presetID="3" presetClass="emph" presetSubtype="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87" dur="2000" fill="hold"/>
                                        <p:tgtEl>
                                          <p:spTgt spid="237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8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9" dur="2000" fill="hold"/>
                                        <p:tgtEl>
                                          <p:spTgt spid="237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9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1" dur="2000" fill="hold"/>
                                        <p:tgtEl>
                                          <p:spTgt spid="237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4" presetClass="exit" presetSubtype="32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out)">
                                      <p:cBhvr>
                                        <p:cTn id="495" dur="250"/>
                                        <p:tgtEl>
                                          <p:spTgt spid="23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76" grpId="0"/>
      <p:bldP spid="23677" grpId="0"/>
      <p:bldP spid="23678" grpId="0"/>
      <p:bldP spid="23679" grpId="0"/>
      <p:bldP spid="23680" grpId="0"/>
      <p:bldP spid="23680" grpId="1"/>
      <p:bldP spid="23680" grpId="2"/>
      <p:bldP spid="23681" grpId="0"/>
      <p:bldP spid="23681" grpId="1"/>
      <p:bldP spid="23681" grpId="2"/>
      <p:bldP spid="23682" grpId="0"/>
      <p:bldP spid="23682" grpId="1"/>
      <p:bldP spid="23682" grpId="2"/>
      <p:bldP spid="23683" grpId="0"/>
      <p:bldP spid="23683" grpId="1"/>
      <p:bldP spid="23683" grpId="2"/>
      <p:bldP spid="23671" grpId="0"/>
      <p:bldP spid="23674" grpId="0"/>
      <p:bldP spid="23684" grpId="0"/>
      <p:bldP spid="23685" grpId="0"/>
      <p:bldP spid="23686" grpId="0"/>
      <p:bldP spid="23687" grpId="0"/>
      <p:bldP spid="23688" grpId="0"/>
      <p:bldP spid="23690" grpId="0"/>
      <p:bldP spid="23691" grpId="0"/>
      <p:bldP spid="23693" grpId="0"/>
      <p:bldP spid="23694" grpId="0"/>
      <p:bldP spid="23695" grpId="0"/>
      <p:bldP spid="23696" grpId="0"/>
      <p:bldP spid="23697" grpId="0"/>
      <p:bldP spid="23698" grpId="0"/>
      <p:bldP spid="23699" grpId="0"/>
      <p:bldP spid="23700" grpId="0"/>
      <p:bldP spid="23701" grpId="0"/>
      <p:bldP spid="23703" grpId="0"/>
      <p:bldP spid="23704" grpId="0"/>
      <p:bldP spid="23704" grpId="1"/>
      <p:bldP spid="23704" grpId="2"/>
      <p:bldP spid="23705" grpId="0"/>
      <p:bldP spid="23705" grpId="1"/>
      <p:bldP spid="23705" grpId="2"/>
      <p:bldP spid="23706" grpId="0"/>
      <p:bldP spid="23706" grpId="1"/>
      <p:bldP spid="23707" grpId="0"/>
      <p:bldP spid="23707" grpId="1"/>
      <p:bldP spid="23707" grpId="2"/>
      <p:bldP spid="23708" grpId="0"/>
      <p:bldP spid="23709" grpId="0"/>
      <p:bldP spid="23710" grpId="0"/>
      <p:bldP spid="23712" grpId="0"/>
      <p:bldP spid="23713" grpId="0"/>
      <p:bldP spid="23714" grpId="0"/>
      <p:bldP spid="23715" grpId="0"/>
      <p:bldP spid="23717" grpId="0"/>
      <p:bldP spid="23718" grpId="0"/>
      <p:bldP spid="23720" grpId="0"/>
      <p:bldP spid="23721" grpId="0"/>
      <p:bldP spid="23722" grpId="0"/>
      <p:bldP spid="23723" grpId="0"/>
      <p:bldP spid="23724" grpId="0"/>
      <p:bldP spid="23725" grpId="0"/>
      <p:bldP spid="23726" grpId="0"/>
      <p:bldP spid="23727" grpId="0"/>
      <p:bldP spid="23728" grpId="0"/>
      <p:bldP spid="23729" grpId="0"/>
      <p:bldP spid="23730" grpId="0"/>
      <p:bldP spid="23731" grpId="0"/>
      <p:bldP spid="23731" grpId="1"/>
      <p:bldP spid="23733" grpId="0"/>
      <p:bldP spid="23734" grpId="0"/>
      <p:bldP spid="23735" grpId="0"/>
      <p:bldP spid="23736" grpId="0"/>
      <p:bldP spid="23737" grpId="0"/>
      <p:bldP spid="23738" grpId="0"/>
      <p:bldP spid="23738" grpId="1"/>
      <p:bldP spid="23739" grpId="0"/>
      <p:bldP spid="23739" grpId="1"/>
      <p:bldP spid="23739" grpId="2"/>
      <p:bldP spid="23740" grpId="0"/>
      <p:bldP spid="23740" grpId="1"/>
      <p:bldP spid="23741" grpId="0"/>
      <p:bldP spid="23742" grpId="0"/>
      <p:bldP spid="23743" grpId="0"/>
      <p:bldP spid="23744" grpId="0"/>
      <p:bldP spid="23746" grpId="0"/>
      <p:bldP spid="23747" grpId="0"/>
      <p:bldP spid="23748" grpId="0"/>
      <p:bldP spid="23749" grpId="0"/>
      <p:bldP spid="23749" grpId="1"/>
      <p:bldP spid="23750" grpId="0"/>
      <p:bldP spid="23751" grpId="0"/>
      <p:bldP spid="23752" grpId="0"/>
      <p:bldP spid="23753" grpId="0"/>
      <p:bldP spid="237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5961" y="1519756"/>
            <a:ext cx="101237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04078" y="274320"/>
            <a:ext cx="1151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pic>
        <p:nvPicPr>
          <p:cNvPr id="4" name="Picture 14" descr="info_i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432" y="5707605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4" descr="info_i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7981" y="5707605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 descr="info_i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30" y="5707606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3087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7"/>
          <p:cNvSpPr txBox="1"/>
          <p:nvPr/>
        </p:nvSpPr>
        <p:spPr>
          <a:xfrm>
            <a:off x="1676401" y="1541644"/>
            <a:ext cx="2891883" cy="1793510"/>
          </a:xfrm>
          <a:custGeom>
            <a:avLst/>
            <a:gdLst>
              <a:gd name="connsiteX0" fmla="*/ 0 w 2891883"/>
              <a:gd name="connsiteY0" fmla="*/ 0 h 1793510"/>
              <a:gd name="connsiteX1" fmla="*/ 2891883 w 2891883"/>
              <a:gd name="connsiteY1" fmla="*/ 0 h 1793510"/>
              <a:gd name="connsiteX2" fmla="*/ 2891883 w 2891883"/>
              <a:gd name="connsiteY2" fmla="*/ 1793510 h 1793510"/>
              <a:gd name="connsiteX3" fmla="*/ 0 w 2891883"/>
              <a:gd name="connsiteY3" fmla="*/ 1793510 h 1793510"/>
              <a:gd name="connsiteX4" fmla="*/ 0 w 2891883"/>
              <a:gd name="connsiteY4" fmla="*/ 0 h 1793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91883" h="1793510" fill="none" extrusionOk="0">
                <a:moveTo>
                  <a:pt x="0" y="0"/>
                </a:moveTo>
                <a:cubicBezTo>
                  <a:pt x="822035" y="105430"/>
                  <a:pt x="1667130" y="142808"/>
                  <a:pt x="2891883" y="0"/>
                </a:cubicBezTo>
                <a:cubicBezTo>
                  <a:pt x="2807482" y="273291"/>
                  <a:pt x="2842156" y="940876"/>
                  <a:pt x="2891883" y="1793510"/>
                </a:cubicBezTo>
                <a:cubicBezTo>
                  <a:pt x="2565526" y="1895906"/>
                  <a:pt x="814888" y="1786616"/>
                  <a:pt x="0" y="1793510"/>
                </a:cubicBezTo>
                <a:cubicBezTo>
                  <a:pt x="82007" y="1379499"/>
                  <a:pt x="-143801" y="451834"/>
                  <a:pt x="0" y="0"/>
                </a:cubicBezTo>
                <a:close/>
              </a:path>
              <a:path w="2891883" h="1793510" stroke="0" extrusionOk="0">
                <a:moveTo>
                  <a:pt x="0" y="0"/>
                </a:moveTo>
                <a:cubicBezTo>
                  <a:pt x="853964" y="158928"/>
                  <a:pt x="2292118" y="-121130"/>
                  <a:pt x="2891883" y="0"/>
                </a:cubicBezTo>
                <a:cubicBezTo>
                  <a:pt x="2982027" y="896093"/>
                  <a:pt x="2924837" y="1017849"/>
                  <a:pt x="2891883" y="1793510"/>
                </a:cubicBezTo>
                <a:cubicBezTo>
                  <a:pt x="1747430" y="1905186"/>
                  <a:pt x="768515" y="1701280"/>
                  <a:pt x="0" y="1793510"/>
                </a:cubicBezTo>
                <a:cubicBezTo>
                  <a:pt x="4063" y="1444165"/>
                  <a:pt x="-134157" y="889174"/>
                  <a:pt x="0" y="0"/>
                </a:cubicBezTo>
                <a:close/>
              </a:path>
            </a:pathLst>
          </a:cu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lin ang="0" scaled="1"/>
            <a:tileRect/>
          </a:gradFill>
          <a:ln w="28575">
            <a:solidFill>
              <a:srgbClr val="FF3300"/>
            </a:solidFill>
            <a:extLst>
              <a:ext uri="{C807C97D-BFC1-408E-A445-0C87EB9F89A2}">
                <ask:lineSketchStyleProps xmlns:ask="http://schemas.microsoft.com/office/drawing/2018/sketchyshapes" xmlns="" sd="1736149946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spcBef>
                <a:spcPct val="20000"/>
              </a:spcBef>
              <a:defRPr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ubtitle 7"/>
          <p:cNvSpPr txBox="1"/>
          <p:nvPr/>
        </p:nvSpPr>
        <p:spPr>
          <a:xfrm>
            <a:off x="5867400" y="4495800"/>
            <a:ext cx="4648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defRPr/>
            </a:pP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defRPr/>
            </a:pP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>
            <a:cxnSpLocks/>
          </p:cNvCxnSpPr>
          <p:nvPr/>
        </p:nvCxnSpPr>
        <p:spPr>
          <a:xfrm>
            <a:off x="4568284" y="2503834"/>
            <a:ext cx="1395761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cxnSpLocks/>
          </p:cNvCxnSpPr>
          <p:nvPr/>
        </p:nvCxnSpPr>
        <p:spPr>
          <a:xfrm>
            <a:off x="8158509" y="2832396"/>
            <a:ext cx="0" cy="10053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964044" y="1419692"/>
            <a:ext cx="4372206" cy="1384995"/>
          </a:xfrm>
          <a:custGeom>
            <a:avLst/>
            <a:gdLst>
              <a:gd name="connsiteX0" fmla="*/ 0 w 4372206"/>
              <a:gd name="connsiteY0" fmla="*/ 0 h 1384995"/>
              <a:gd name="connsiteX1" fmla="*/ 546526 w 4372206"/>
              <a:gd name="connsiteY1" fmla="*/ 0 h 1384995"/>
              <a:gd name="connsiteX2" fmla="*/ 1136774 w 4372206"/>
              <a:gd name="connsiteY2" fmla="*/ 0 h 1384995"/>
              <a:gd name="connsiteX3" fmla="*/ 1639577 w 4372206"/>
              <a:gd name="connsiteY3" fmla="*/ 0 h 1384995"/>
              <a:gd name="connsiteX4" fmla="*/ 2142381 w 4372206"/>
              <a:gd name="connsiteY4" fmla="*/ 0 h 1384995"/>
              <a:gd name="connsiteX5" fmla="*/ 2601463 w 4372206"/>
              <a:gd name="connsiteY5" fmla="*/ 0 h 1384995"/>
              <a:gd name="connsiteX6" fmla="*/ 3060544 w 4372206"/>
              <a:gd name="connsiteY6" fmla="*/ 0 h 1384995"/>
              <a:gd name="connsiteX7" fmla="*/ 3607070 w 4372206"/>
              <a:gd name="connsiteY7" fmla="*/ 0 h 1384995"/>
              <a:gd name="connsiteX8" fmla="*/ 4372206 w 4372206"/>
              <a:gd name="connsiteY8" fmla="*/ 0 h 1384995"/>
              <a:gd name="connsiteX9" fmla="*/ 4372206 w 4372206"/>
              <a:gd name="connsiteY9" fmla="*/ 420115 h 1384995"/>
              <a:gd name="connsiteX10" fmla="*/ 4372206 w 4372206"/>
              <a:gd name="connsiteY10" fmla="*/ 881780 h 1384995"/>
              <a:gd name="connsiteX11" fmla="*/ 4372206 w 4372206"/>
              <a:gd name="connsiteY11" fmla="*/ 1384995 h 1384995"/>
              <a:gd name="connsiteX12" fmla="*/ 3825680 w 4372206"/>
              <a:gd name="connsiteY12" fmla="*/ 1384995 h 1384995"/>
              <a:gd name="connsiteX13" fmla="*/ 3191710 w 4372206"/>
              <a:gd name="connsiteY13" fmla="*/ 1384995 h 1384995"/>
              <a:gd name="connsiteX14" fmla="*/ 2776351 w 4372206"/>
              <a:gd name="connsiteY14" fmla="*/ 1384995 h 1384995"/>
              <a:gd name="connsiteX15" fmla="*/ 2360991 w 4372206"/>
              <a:gd name="connsiteY15" fmla="*/ 1384995 h 1384995"/>
              <a:gd name="connsiteX16" fmla="*/ 1814465 w 4372206"/>
              <a:gd name="connsiteY16" fmla="*/ 1384995 h 1384995"/>
              <a:gd name="connsiteX17" fmla="*/ 1267940 w 4372206"/>
              <a:gd name="connsiteY17" fmla="*/ 1384995 h 1384995"/>
              <a:gd name="connsiteX18" fmla="*/ 808858 w 4372206"/>
              <a:gd name="connsiteY18" fmla="*/ 1384995 h 1384995"/>
              <a:gd name="connsiteX19" fmla="*/ 0 w 4372206"/>
              <a:gd name="connsiteY19" fmla="*/ 1384995 h 1384995"/>
              <a:gd name="connsiteX20" fmla="*/ 0 w 4372206"/>
              <a:gd name="connsiteY20" fmla="*/ 909480 h 1384995"/>
              <a:gd name="connsiteX21" fmla="*/ 0 w 4372206"/>
              <a:gd name="connsiteY21" fmla="*/ 420115 h 1384995"/>
              <a:gd name="connsiteX22" fmla="*/ 0 w 4372206"/>
              <a:gd name="connsiteY22" fmla="*/ 0 h 1384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4372206" h="1384995" fill="none" extrusionOk="0">
                <a:moveTo>
                  <a:pt x="0" y="0"/>
                </a:moveTo>
                <a:cubicBezTo>
                  <a:pt x="189912" y="-11147"/>
                  <a:pt x="417261" y="26816"/>
                  <a:pt x="546526" y="0"/>
                </a:cubicBezTo>
                <a:cubicBezTo>
                  <a:pt x="675791" y="-26816"/>
                  <a:pt x="1004365" y="48866"/>
                  <a:pt x="1136774" y="0"/>
                </a:cubicBezTo>
                <a:cubicBezTo>
                  <a:pt x="1269183" y="-48866"/>
                  <a:pt x="1402821" y="31001"/>
                  <a:pt x="1639577" y="0"/>
                </a:cubicBezTo>
                <a:cubicBezTo>
                  <a:pt x="1876333" y="-31001"/>
                  <a:pt x="1988454" y="53549"/>
                  <a:pt x="2142381" y="0"/>
                </a:cubicBezTo>
                <a:cubicBezTo>
                  <a:pt x="2296308" y="-53549"/>
                  <a:pt x="2460907" y="3226"/>
                  <a:pt x="2601463" y="0"/>
                </a:cubicBezTo>
                <a:cubicBezTo>
                  <a:pt x="2742019" y="-3226"/>
                  <a:pt x="2893747" y="12193"/>
                  <a:pt x="3060544" y="0"/>
                </a:cubicBezTo>
                <a:cubicBezTo>
                  <a:pt x="3227341" y="-12193"/>
                  <a:pt x="3398439" y="33330"/>
                  <a:pt x="3607070" y="0"/>
                </a:cubicBezTo>
                <a:cubicBezTo>
                  <a:pt x="3815701" y="-33330"/>
                  <a:pt x="4142588" y="43757"/>
                  <a:pt x="4372206" y="0"/>
                </a:cubicBezTo>
                <a:cubicBezTo>
                  <a:pt x="4377422" y="163357"/>
                  <a:pt x="4365255" y="285276"/>
                  <a:pt x="4372206" y="420115"/>
                </a:cubicBezTo>
                <a:cubicBezTo>
                  <a:pt x="4379157" y="554955"/>
                  <a:pt x="4329848" y="735649"/>
                  <a:pt x="4372206" y="881780"/>
                </a:cubicBezTo>
                <a:cubicBezTo>
                  <a:pt x="4414564" y="1027911"/>
                  <a:pt x="4334248" y="1136813"/>
                  <a:pt x="4372206" y="1384995"/>
                </a:cubicBezTo>
                <a:cubicBezTo>
                  <a:pt x="4175602" y="1387376"/>
                  <a:pt x="3946860" y="1335378"/>
                  <a:pt x="3825680" y="1384995"/>
                </a:cubicBezTo>
                <a:cubicBezTo>
                  <a:pt x="3704500" y="1434612"/>
                  <a:pt x="3454848" y="1365837"/>
                  <a:pt x="3191710" y="1384995"/>
                </a:cubicBezTo>
                <a:cubicBezTo>
                  <a:pt x="2928572" y="1404153"/>
                  <a:pt x="2925039" y="1370179"/>
                  <a:pt x="2776351" y="1384995"/>
                </a:cubicBezTo>
                <a:cubicBezTo>
                  <a:pt x="2627663" y="1399811"/>
                  <a:pt x="2510149" y="1342121"/>
                  <a:pt x="2360991" y="1384995"/>
                </a:cubicBezTo>
                <a:cubicBezTo>
                  <a:pt x="2211833" y="1427869"/>
                  <a:pt x="2054959" y="1355636"/>
                  <a:pt x="1814465" y="1384995"/>
                </a:cubicBezTo>
                <a:cubicBezTo>
                  <a:pt x="1573971" y="1414354"/>
                  <a:pt x="1386349" y="1348068"/>
                  <a:pt x="1267940" y="1384995"/>
                </a:cubicBezTo>
                <a:cubicBezTo>
                  <a:pt x="1149531" y="1421922"/>
                  <a:pt x="913297" y="1376800"/>
                  <a:pt x="808858" y="1384995"/>
                </a:cubicBezTo>
                <a:cubicBezTo>
                  <a:pt x="704419" y="1393190"/>
                  <a:pt x="346394" y="1337932"/>
                  <a:pt x="0" y="1384995"/>
                </a:cubicBezTo>
                <a:cubicBezTo>
                  <a:pt x="-16855" y="1286131"/>
                  <a:pt x="3627" y="1083131"/>
                  <a:pt x="0" y="909480"/>
                </a:cubicBezTo>
                <a:cubicBezTo>
                  <a:pt x="-3627" y="735829"/>
                  <a:pt x="56803" y="570010"/>
                  <a:pt x="0" y="420115"/>
                </a:cubicBezTo>
                <a:cubicBezTo>
                  <a:pt x="-56803" y="270220"/>
                  <a:pt x="35534" y="102600"/>
                  <a:pt x="0" y="0"/>
                </a:cubicBezTo>
                <a:close/>
              </a:path>
              <a:path w="4372206" h="1384995" stroke="0" extrusionOk="0">
                <a:moveTo>
                  <a:pt x="0" y="0"/>
                </a:moveTo>
                <a:cubicBezTo>
                  <a:pt x="209687" y="-41479"/>
                  <a:pt x="349575" y="64362"/>
                  <a:pt x="546526" y="0"/>
                </a:cubicBezTo>
                <a:cubicBezTo>
                  <a:pt x="743477" y="-64362"/>
                  <a:pt x="1008854" y="7383"/>
                  <a:pt x="1136774" y="0"/>
                </a:cubicBezTo>
                <a:cubicBezTo>
                  <a:pt x="1264694" y="-7383"/>
                  <a:pt x="1596713" y="21170"/>
                  <a:pt x="1727021" y="0"/>
                </a:cubicBezTo>
                <a:cubicBezTo>
                  <a:pt x="1857329" y="-21170"/>
                  <a:pt x="2074024" y="14054"/>
                  <a:pt x="2360991" y="0"/>
                </a:cubicBezTo>
                <a:cubicBezTo>
                  <a:pt x="2647958" y="-14054"/>
                  <a:pt x="2568944" y="9081"/>
                  <a:pt x="2776351" y="0"/>
                </a:cubicBezTo>
                <a:cubicBezTo>
                  <a:pt x="2983758" y="-9081"/>
                  <a:pt x="3089554" y="14110"/>
                  <a:pt x="3279155" y="0"/>
                </a:cubicBezTo>
                <a:cubicBezTo>
                  <a:pt x="3468756" y="-14110"/>
                  <a:pt x="3536847" y="30209"/>
                  <a:pt x="3738236" y="0"/>
                </a:cubicBezTo>
                <a:cubicBezTo>
                  <a:pt x="3939625" y="-30209"/>
                  <a:pt x="4223492" y="23453"/>
                  <a:pt x="4372206" y="0"/>
                </a:cubicBezTo>
                <a:cubicBezTo>
                  <a:pt x="4402981" y="201047"/>
                  <a:pt x="4346772" y="227184"/>
                  <a:pt x="4372206" y="447815"/>
                </a:cubicBezTo>
                <a:cubicBezTo>
                  <a:pt x="4397640" y="668446"/>
                  <a:pt x="4323347" y="686229"/>
                  <a:pt x="4372206" y="881780"/>
                </a:cubicBezTo>
                <a:cubicBezTo>
                  <a:pt x="4421065" y="1077332"/>
                  <a:pt x="4358699" y="1142360"/>
                  <a:pt x="4372206" y="1384995"/>
                </a:cubicBezTo>
                <a:cubicBezTo>
                  <a:pt x="4085374" y="1392493"/>
                  <a:pt x="3950056" y="1345583"/>
                  <a:pt x="3781958" y="1384995"/>
                </a:cubicBezTo>
                <a:cubicBezTo>
                  <a:pt x="3613860" y="1424407"/>
                  <a:pt x="3491015" y="1329944"/>
                  <a:pt x="3235432" y="1384995"/>
                </a:cubicBezTo>
                <a:cubicBezTo>
                  <a:pt x="2979849" y="1440046"/>
                  <a:pt x="2901604" y="1333579"/>
                  <a:pt x="2732629" y="1384995"/>
                </a:cubicBezTo>
                <a:cubicBezTo>
                  <a:pt x="2563654" y="1436411"/>
                  <a:pt x="2285375" y="1382273"/>
                  <a:pt x="2142381" y="1384995"/>
                </a:cubicBezTo>
                <a:cubicBezTo>
                  <a:pt x="1999387" y="1387717"/>
                  <a:pt x="1753517" y="1376816"/>
                  <a:pt x="1552133" y="1384995"/>
                </a:cubicBezTo>
                <a:cubicBezTo>
                  <a:pt x="1350749" y="1393174"/>
                  <a:pt x="1204333" y="1352758"/>
                  <a:pt x="918163" y="1384995"/>
                </a:cubicBezTo>
                <a:cubicBezTo>
                  <a:pt x="631993" y="1417232"/>
                  <a:pt x="394876" y="1276431"/>
                  <a:pt x="0" y="1384995"/>
                </a:cubicBezTo>
                <a:cubicBezTo>
                  <a:pt x="-35071" y="1236747"/>
                  <a:pt x="12081" y="1149890"/>
                  <a:pt x="0" y="951030"/>
                </a:cubicBezTo>
                <a:cubicBezTo>
                  <a:pt x="-12081" y="752170"/>
                  <a:pt x="35693" y="663551"/>
                  <a:pt x="0" y="503215"/>
                </a:cubicBezTo>
                <a:cubicBezTo>
                  <a:pt x="-35693" y="342880"/>
                  <a:pt x="24945" y="217477"/>
                  <a:pt x="0" y="0"/>
                </a:cubicBezTo>
                <a:close/>
              </a:path>
            </a:pathLst>
          </a:custGeom>
          <a:gradFill flip="none" rotWithShape="1">
            <a:gsLst>
              <a:gs pos="0">
                <a:srgbClr val="66FF33">
                  <a:tint val="66000"/>
                  <a:satMod val="160000"/>
                </a:srgbClr>
              </a:gs>
              <a:gs pos="50000">
                <a:srgbClr val="66FF33">
                  <a:tint val="44500"/>
                  <a:satMod val="160000"/>
                </a:srgbClr>
              </a:gs>
              <a:gs pos="100000">
                <a:srgbClr val="66FF33">
                  <a:tint val="23500"/>
                  <a:satMod val="160000"/>
                </a:srgbClr>
              </a:gs>
            </a:gsLst>
            <a:lin ang="10800000" scaled="1"/>
            <a:tileRect/>
          </a:gradFill>
          <a:ln w="38100">
            <a:solidFill>
              <a:srgbClr val="FF00FF"/>
            </a:solidFill>
            <a:extLst>
              <a:ext uri="{C807C97D-BFC1-408E-A445-0C87EB9F89A2}">
                <ask:lineSketchStyleProps xmlns:ask="http://schemas.microsoft.com/office/drawing/2018/sketchyshapes" xmlns="" sd="2969852373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0A39D555-D2D4-4E5F-8EA8-7323EA438618}"/>
              </a:ext>
            </a:extLst>
          </p:cNvPr>
          <p:cNvSpPr txBox="1"/>
          <p:nvPr/>
        </p:nvSpPr>
        <p:spPr>
          <a:xfrm>
            <a:off x="1676400" y="152400"/>
            <a:ext cx="8839200" cy="892552"/>
          </a:xfrm>
          <a:prstGeom prst="rect">
            <a:avLst/>
          </a:prstGeom>
          <a:solidFill>
            <a:srgbClr val="FFFF00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THỰC HIỆN PHÂN TÍCH ĐA THỨC THÀNH NHÂN TỬ BẰNG PHƯƠNG PHÁP NHÓM HẠNG TỬ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1AD94E-617C-4B83-B215-95C5392B39F5}"/>
              </a:ext>
            </a:extLst>
          </p:cNvPr>
          <p:cNvSpPr txBox="1"/>
          <p:nvPr/>
        </p:nvSpPr>
        <p:spPr>
          <a:xfrm>
            <a:off x="5839522" y="3909676"/>
            <a:ext cx="4648200" cy="2523768"/>
          </a:xfrm>
          <a:custGeom>
            <a:avLst/>
            <a:gdLst>
              <a:gd name="connsiteX0" fmla="*/ 0 w 4648200"/>
              <a:gd name="connsiteY0" fmla="*/ 0 h 2092881"/>
              <a:gd name="connsiteX1" fmla="*/ 534543 w 4648200"/>
              <a:gd name="connsiteY1" fmla="*/ 0 h 2092881"/>
              <a:gd name="connsiteX2" fmla="*/ 1022604 w 4648200"/>
              <a:gd name="connsiteY2" fmla="*/ 0 h 2092881"/>
              <a:gd name="connsiteX3" fmla="*/ 1557147 w 4648200"/>
              <a:gd name="connsiteY3" fmla="*/ 0 h 2092881"/>
              <a:gd name="connsiteX4" fmla="*/ 2091690 w 4648200"/>
              <a:gd name="connsiteY4" fmla="*/ 0 h 2092881"/>
              <a:gd name="connsiteX5" fmla="*/ 2533269 w 4648200"/>
              <a:gd name="connsiteY5" fmla="*/ 0 h 2092881"/>
              <a:gd name="connsiteX6" fmla="*/ 3114294 w 4648200"/>
              <a:gd name="connsiteY6" fmla="*/ 0 h 2092881"/>
              <a:gd name="connsiteX7" fmla="*/ 3602355 w 4648200"/>
              <a:gd name="connsiteY7" fmla="*/ 0 h 2092881"/>
              <a:gd name="connsiteX8" fmla="*/ 4090416 w 4648200"/>
              <a:gd name="connsiteY8" fmla="*/ 0 h 2092881"/>
              <a:gd name="connsiteX9" fmla="*/ 4648200 w 4648200"/>
              <a:gd name="connsiteY9" fmla="*/ 0 h 2092881"/>
              <a:gd name="connsiteX10" fmla="*/ 4648200 w 4648200"/>
              <a:gd name="connsiteY10" fmla="*/ 481363 h 2092881"/>
              <a:gd name="connsiteX11" fmla="*/ 4648200 w 4648200"/>
              <a:gd name="connsiteY11" fmla="*/ 1025512 h 2092881"/>
              <a:gd name="connsiteX12" fmla="*/ 4648200 w 4648200"/>
              <a:gd name="connsiteY12" fmla="*/ 1485946 h 2092881"/>
              <a:gd name="connsiteX13" fmla="*/ 4648200 w 4648200"/>
              <a:gd name="connsiteY13" fmla="*/ 2092881 h 2092881"/>
              <a:gd name="connsiteX14" fmla="*/ 4160139 w 4648200"/>
              <a:gd name="connsiteY14" fmla="*/ 2092881 h 2092881"/>
              <a:gd name="connsiteX15" fmla="*/ 3718560 w 4648200"/>
              <a:gd name="connsiteY15" fmla="*/ 2092881 h 2092881"/>
              <a:gd name="connsiteX16" fmla="*/ 3184017 w 4648200"/>
              <a:gd name="connsiteY16" fmla="*/ 2092881 h 2092881"/>
              <a:gd name="connsiteX17" fmla="*/ 2602992 w 4648200"/>
              <a:gd name="connsiteY17" fmla="*/ 2092881 h 2092881"/>
              <a:gd name="connsiteX18" fmla="*/ 1975485 w 4648200"/>
              <a:gd name="connsiteY18" fmla="*/ 2092881 h 2092881"/>
              <a:gd name="connsiteX19" fmla="*/ 1440942 w 4648200"/>
              <a:gd name="connsiteY19" fmla="*/ 2092881 h 2092881"/>
              <a:gd name="connsiteX20" fmla="*/ 859917 w 4648200"/>
              <a:gd name="connsiteY20" fmla="*/ 2092881 h 2092881"/>
              <a:gd name="connsiteX21" fmla="*/ 0 w 4648200"/>
              <a:gd name="connsiteY21" fmla="*/ 2092881 h 2092881"/>
              <a:gd name="connsiteX22" fmla="*/ 0 w 4648200"/>
              <a:gd name="connsiteY22" fmla="*/ 1632447 h 2092881"/>
              <a:gd name="connsiteX23" fmla="*/ 0 w 4648200"/>
              <a:gd name="connsiteY23" fmla="*/ 1067369 h 2092881"/>
              <a:gd name="connsiteX24" fmla="*/ 0 w 4648200"/>
              <a:gd name="connsiteY24" fmla="*/ 502291 h 2092881"/>
              <a:gd name="connsiteX25" fmla="*/ 0 w 4648200"/>
              <a:gd name="connsiteY25" fmla="*/ 0 h 209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4648200" h="2092881" fill="none" extrusionOk="0">
                <a:moveTo>
                  <a:pt x="0" y="0"/>
                </a:moveTo>
                <a:cubicBezTo>
                  <a:pt x="202014" y="-47884"/>
                  <a:pt x="327859" y="16135"/>
                  <a:pt x="534543" y="0"/>
                </a:cubicBezTo>
                <a:cubicBezTo>
                  <a:pt x="741227" y="-16135"/>
                  <a:pt x="882681" y="22209"/>
                  <a:pt x="1022604" y="0"/>
                </a:cubicBezTo>
                <a:cubicBezTo>
                  <a:pt x="1162527" y="-22209"/>
                  <a:pt x="1414991" y="47487"/>
                  <a:pt x="1557147" y="0"/>
                </a:cubicBezTo>
                <a:cubicBezTo>
                  <a:pt x="1699303" y="-47487"/>
                  <a:pt x="1953937" y="9922"/>
                  <a:pt x="2091690" y="0"/>
                </a:cubicBezTo>
                <a:cubicBezTo>
                  <a:pt x="2229443" y="-9922"/>
                  <a:pt x="2395018" y="25261"/>
                  <a:pt x="2533269" y="0"/>
                </a:cubicBezTo>
                <a:cubicBezTo>
                  <a:pt x="2671520" y="-25261"/>
                  <a:pt x="2866896" y="63500"/>
                  <a:pt x="3114294" y="0"/>
                </a:cubicBezTo>
                <a:cubicBezTo>
                  <a:pt x="3361693" y="-63500"/>
                  <a:pt x="3358837" y="52230"/>
                  <a:pt x="3602355" y="0"/>
                </a:cubicBezTo>
                <a:cubicBezTo>
                  <a:pt x="3845873" y="-52230"/>
                  <a:pt x="3915200" y="57289"/>
                  <a:pt x="4090416" y="0"/>
                </a:cubicBezTo>
                <a:cubicBezTo>
                  <a:pt x="4265632" y="-57289"/>
                  <a:pt x="4373836" y="28591"/>
                  <a:pt x="4648200" y="0"/>
                </a:cubicBezTo>
                <a:cubicBezTo>
                  <a:pt x="4682330" y="167465"/>
                  <a:pt x="4610718" y="343962"/>
                  <a:pt x="4648200" y="481363"/>
                </a:cubicBezTo>
                <a:cubicBezTo>
                  <a:pt x="4685682" y="618764"/>
                  <a:pt x="4595804" y="788217"/>
                  <a:pt x="4648200" y="1025512"/>
                </a:cubicBezTo>
                <a:cubicBezTo>
                  <a:pt x="4700596" y="1262807"/>
                  <a:pt x="4615096" y="1265297"/>
                  <a:pt x="4648200" y="1485946"/>
                </a:cubicBezTo>
                <a:cubicBezTo>
                  <a:pt x="4681304" y="1706595"/>
                  <a:pt x="4617126" y="1824572"/>
                  <a:pt x="4648200" y="2092881"/>
                </a:cubicBezTo>
                <a:cubicBezTo>
                  <a:pt x="4430903" y="2126544"/>
                  <a:pt x="4362932" y="2054075"/>
                  <a:pt x="4160139" y="2092881"/>
                </a:cubicBezTo>
                <a:cubicBezTo>
                  <a:pt x="3957346" y="2131687"/>
                  <a:pt x="3925506" y="2041931"/>
                  <a:pt x="3718560" y="2092881"/>
                </a:cubicBezTo>
                <a:cubicBezTo>
                  <a:pt x="3511614" y="2143831"/>
                  <a:pt x="3413844" y="2034269"/>
                  <a:pt x="3184017" y="2092881"/>
                </a:cubicBezTo>
                <a:cubicBezTo>
                  <a:pt x="2954190" y="2151493"/>
                  <a:pt x="2767887" y="2071005"/>
                  <a:pt x="2602992" y="2092881"/>
                </a:cubicBezTo>
                <a:cubicBezTo>
                  <a:pt x="2438097" y="2114757"/>
                  <a:pt x="2204498" y="2079556"/>
                  <a:pt x="1975485" y="2092881"/>
                </a:cubicBezTo>
                <a:cubicBezTo>
                  <a:pt x="1746472" y="2106206"/>
                  <a:pt x="1593796" y="2060099"/>
                  <a:pt x="1440942" y="2092881"/>
                </a:cubicBezTo>
                <a:cubicBezTo>
                  <a:pt x="1288088" y="2125663"/>
                  <a:pt x="1023892" y="2085384"/>
                  <a:pt x="859917" y="2092881"/>
                </a:cubicBezTo>
                <a:cubicBezTo>
                  <a:pt x="695943" y="2100378"/>
                  <a:pt x="372288" y="2010339"/>
                  <a:pt x="0" y="2092881"/>
                </a:cubicBezTo>
                <a:cubicBezTo>
                  <a:pt x="-33663" y="1957939"/>
                  <a:pt x="46314" y="1738095"/>
                  <a:pt x="0" y="1632447"/>
                </a:cubicBezTo>
                <a:cubicBezTo>
                  <a:pt x="-46314" y="1526799"/>
                  <a:pt x="53049" y="1308933"/>
                  <a:pt x="0" y="1067369"/>
                </a:cubicBezTo>
                <a:cubicBezTo>
                  <a:pt x="-53049" y="825805"/>
                  <a:pt x="9491" y="747635"/>
                  <a:pt x="0" y="502291"/>
                </a:cubicBezTo>
                <a:cubicBezTo>
                  <a:pt x="-9491" y="256947"/>
                  <a:pt x="24644" y="120160"/>
                  <a:pt x="0" y="0"/>
                </a:cubicBezTo>
                <a:close/>
              </a:path>
              <a:path w="4648200" h="2092881" stroke="0" extrusionOk="0">
                <a:moveTo>
                  <a:pt x="0" y="0"/>
                </a:moveTo>
                <a:cubicBezTo>
                  <a:pt x="149226" y="-58841"/>
                  <a:pt x="349908" y="18469"/>
                  <a:pt x="534543" y="0"/>
                </a:cubicBezTo>
                <a:cubicBezTo>
                  <a:pt x="719178" y="-18469"/>
                  <a:pt x="767595" y="7827"/>
                  <a:pt x="976122" y="0"/>
                </a:cubicBezTo>
                <a:cubicBezTo>
                  <a:pt x="1184649" y="-7827"/>
                  <a:pt x="1385839" y="29811"/>
                  <a:pt x="1510665" y="0"/>
                </a:cubicBezTo>
                <a:cubicBezTo>
                  <a:pt x="1635491" y="-29811"/>
                  <a:pt x="1774350" y="28503"/>
                  <a:pt x="1952244" y="0"/>
                </a:cubicBezTo>
                <a:cubicBezTo>
                  <a:pt x="2130138" y="-28503"/>
                  <a:pt x="2268372" y="56616"/>
                  <a:pt x="2486787" y="0"/>
                </a:cubicBezTo>
                <a:cubicBezTo>
                  <a:pt x="2705202" y="-56616"/>
                  <a:pt x="2868129" y="38076"/>
                  <a:pt x="3021330" y="0"/>
                </a:cubicBezTo>
                <a:cubicBezTo>
                  <a:pt x="3174531" y="-38076"/>
                  <a:pt x="3303673" y="23446"/>
                  <a:pt x="3462909" y="0"/>
                </a:cubicBezTo>
                <a:cubicBezTo>
                  <a:pt x="3622145" y="-23446"/>
                  <a:pt x="3762798" y="42034"/>
                  <a:pt x="3997452" y="0"/>
                </a:cubicBezTo>
                <a:cubicBezTo>
                  <a:pt x="4232106" y="-42034"/>
                  <a:pt x="4462384" y="74892"/>
                  <a:pt x="4648200" y="0"/>
                </a:cubicBezTo>
                <a:cubicBezTo>
                  <a:pt x="4658390" y="280200"/>
                  <a:pt x="4603500" y="391930"/>
                  <a:pt x="4648200" y="565078"/>
                </a:cubicBezTo>
                <a:cubicBezTo>
                  <a:pt x="4692900" y="738226"/>
                  <a:pt x="4612023" y="957542"/>
                  <a:pt x="4648200" y="1130156"/>
                </a:cubicBezTo>
                <a:cubicBezTo>
                  <a:pt x="4684377" y="1302770"/>
                  <a:pt x="4595151" y="1626718"/>
                  <a:pt x="4648200" y="2092881"/>
                </a:cubicBezTo>
                <a:cubicBezTo>
                  <a:pt x="4430064" y="2127958"/>
                  <a:pt x="4387255" y="2049142"/>
                  <a:pt x="4160139" y="2092881"/>
                </a:cubicBezTo>
                <a:cubicBezTo>
                  <a:pt x="3933023" y="2136620"/>
                  <a:pt x="3857131" y="2081098"/>
                  <a:pt x="3672078" y="2092881"/>
                </a:cubicBezTo>
                <a:cubicBezTo>
                  <a:pt x="3487025" y="2104664"/>
                  <a:pt x="3342644" y="2070674"/>
                  <a:pt x="3137535" y="2092881"/>
                </a:cubicBezTo>
                <a:cubicBezTo>
                  <a:pt x="2932426" y="2115088"/>
                  <a:pt x="2689611" y="2079265"/>
                  <a:pt x="2463546" y="2092881"/>
                </a:cubicBezTo>
                <a:cubicBezTo>
                  <a:pt x="2237481" y="2106497"/>
                  <a:pt x="2051627" y="2041411"/>
                  <a:pt x="1929003" y="2092881"/>
                </a:cubicBezTo>
                <a:cubicBezTo>
                  <a:pt x="1806379" y="2144351"/>
                  <a:pt x="1566643" y="2079078"/>
                  <a:pt x="1301496" y="2092881"/>
                </a:cubicBezTo>
                <a:cubicBezTo>
                  <a:pt x="1036349" y="2106684"/>
                  <a:pt x="983026" y="2074665"/>
                  <a:pt x="766953" y="2092881"/>
                </a:cubicBezTo>
                <a:cubicBezTo>
                  <a:pt x="550880" y="2111097"/>
                  <a:pt x="184955" y="2062949"/>
                  <a:pt x="0" y="2092881"/>
                </a:cubicBezTo>
                <a:cubicBezTo>
                  <a:pt x="-16491" y="1923442"/>
                  <a:pt x="28527" y="1834378"/>
                  <a:pt x="0" y="1590590"/>
                </a:cubicBezTo>
                <a:cubicBezTo>
                  <a:pt x="-28527" y="1346802"/>
                  <a:pt x="37627" y="1255924"/>
                  <a:pt x="0" y="1025512"/>
                </a:cubicBezTo>
                <a:cubicBezTo>
                  <a:pt x="-37627" y="795100"/>
                  <a:pt x="14843" y="743272"/>
                  <a:pt x="0" y="481363"/>
                </a:cubicBezTo>
                <a:cubicBezTo>
                  <a:pt x="-14843" y="219454"/>
                  <a:pt x="5387" y="216320"/>
                  <a:pt x="0" y="0"/>
                </a:cubicBezTo>
                <a:close/>
              </a:path>
            </a:pathLst>
          </a:cu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28575">
            <a:solidFill>
              <a:srgbClr val="FF00FF"/>
            </a:solidFill>
            <a:extLst>
              <a:ext uri="{C807C97D-BFC1-408E-A445-0C87EB9F89A2}">
                <ask:lineSketchStyleProps xmlns:ask="http://schemas.microsoft.com/office/drawing/2018/sketchyshapes" xmlns="" sd="114636570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chung hoặc hằng đẳng thức</a:t>
            </a:r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98959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9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Arrow Callout 1"/>
          <p:cNvSpPr/>
          <p:nvPr/>
        </p:nvSpPr>
        <p:spPr>
          <a:xfrm>
            <a:off x="309192" y="147264"/>
            <a:ext cx="2482850" cy="876201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3</a:t>
            </a:r>
          </a:p>
        </p:txBody>
      </p:sp>
      <p:sp>
        <p:nvSpPr>
          <p:cNvPr id="3" name="TextBox 15"/>
          <p:cNvSpPr txBox="1">
            <a:spLocks noChangeArrowheads="1"/>
          </p:cNvSpPr>
          <p:nvPr/>
        </p:nvSpPr>
        <p:spPr bwMode="auto">
          <a:xfrm>
            <a:off x="2958516" y="84594"/>
            <a:ext cx="407248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yện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grpSp>
        <p:nvGrpSpPr>
          <p:cNvPr id="4" name="Group 135">
            <a:extLst>
              <a:ext uri="{FF2B5EF4-FFF2-40B4-BE49-F238E27FC236}">
                <a16:creationId xmlns:a16="http://schemas.microsoft.com/office/drawing/2014/main" id="{EF1D4757-2197-4403-8F20-A0FDDA9F9FE6}"/>
              </a:ext>
            </a:extLst>
          </p:cNvPr>
          <p:cNvGrpSpPr>
            <a:grpSpLocks/>
          </p:cNvGrpSpPr>
          <p:nvPr/>
        </p:nvGrpSpPr>
        <p:grpSpPr bwMode="auto">
          <a:xfrm>
            <a:off x="-240704" y="-155575"/>
            <a:ext cx="12673408" cy="7169150"/>
            <a:chOff x="-104" y="-98"/>
            <a:chExt cx="5968" cy="4516"/>
          </a:xfrm>
        </p:grpSpPr>
        <p:pic>
          <p:nvPicPr>
            <p:cNvPr id="5" name="Picture 136" descr="n3">
              <a:extLst>
                <a:ext uri="{FF2B5EF4-FFF2-40B4-BE49-F238E27FC236}">
                  <a16:creationId xmlns:a16="http://schemas.microsoft.com/office/drawing/2014/main" id="{D2B1596D-95B9-4387-A5CB-6802AA5FA5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37" descr="n3">
              <a:extLst>
                <a:ext uri="{FF2B5EF4-FFF2-40B4-BE49-F238E27FC236}">
                  <a16:creationId xmlns:a16="http://schemas.microsoft.com/office/drawing/2014/main" id="{BCA85E9C-D471-4184-8A12-9AC16C2A98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38" descr="n3">
              <a:extLst>
                <a:ext uri="{FF2B5EF4-FFF2-40B4-BE49-F238E27FC236}">
                  <a16:creationId xmlns:a16="http://schemas.microsoft.com/office/drawing/2014/main" id="{A1983AA5-DBC1-424C-BEDF-8683D88171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39" descr="n3">
              <a:extLst>
                <a:ext uri="{FF2B5EF4-FFF2-40B4-BE49-F238E27FC236}">
                  <a16:creationId xmlns:a16="http://schemas.microsoft.com/office/drawing/2014/main" id="{1C4FEAF5-B4E0-46B2-BDFC-95FDC62385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ext Box 25">
            <a:extLst>
              <a:ext uri="{FF2B5EF4-FFF2-40B4-BE49-F238E27FC236}">
                <a16:creationId xmlns:a16="http://schemas.microsoft.com/office/drawing/2014/main" id="{5EB11164-B788-42B1-9A05-931D54B5B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615" y="1069206"/>
            <a:ext cx="3024187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3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3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en-US" sz="34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14">
            <a:extLst>
              <a:ext uri="{FF2B5EF4-FFF2-40B4-BE49-F238E27FC236}">
                <a16:creationId xmlns:a16="http://schemas.microsoft.com/office/drawing/2014/main" id="{501F3237-2D6C-48FE-94A5-D03DB820E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26912" y="1481995"/>
            <a:ext cx="90725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Rectangle 22">
            <a:extLst>
              <a:ext uri="{FF2B5EF4-FFF2-40B4-BE49-F238E27FC236}">
                <a16:creationId xmlns:a16="http://schemas.microsoft.com/office/drawing/2014/main" id="{44881647-F44E-43F7-8161-BA7C2F86C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2042" y="1272392"/>
            <a:ext cx="5917473" cy="380528"/>
          </a:xfrm>
          <a:prstGeom prst="rect">
            <a:avLst/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KỸ THUẬT CÔNG ĐOẠ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55499"/>
              </p:ext>
            </p:extLst>
          </p:nvPr>
        </p:nvGraphicFramePr>
        <p:xfrm>
          <a:off x="681038" y="2259013"/>
          <a:ext cx="24463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6" imgW="1434960" imgH="266400" progId="Equation.DSMT4">
                  <p:embed/>
                </p:oleObj>
              </mc:Choice>
              <mc:Fallback>
                <p:oleObj name="Equation" r:id="rId6" imgW="1434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038" y="2259013"/>
                        <a:ext cx="244633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18909"/>
              </p:ext>
            </p:extLst>
          </p:nvPr>
        </p:nvGraphicFramePr>
        <p:xfrm>
          <a:off x="5053013" y="3059113"/>
          <a:ext cx="33162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8" imgW="2171520" imgH="266400" progId="Equation.DSMT4">
                  <p:embed/>
                </p:oleObj>
              </mc:Choice>
              <mc:Fallback>
                <p:oleObj name="Equation" r:id="rId8" imgW="2171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3013" y="3059113"/>
                        <a:ext cx="3316287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97019"/>
              </p:ext>
            </p:extLst>
          </p:nvPr>
        </p:nvGraphicFramePr>
        <p:xfrm>
          <a:off x="592138" y="2949575"/>
          <a:ext cx="21478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10" imgW="1396800" imgH="266400" progId="Equation.DSMT4">
                  <p:embed/>
                </p:oleObj>
              </mc:Choice>
              <mc:Fallback>
                <p:oleObj name="Equation" r:id="rId10" imgW="1396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2138" y="2949575"/>
                        <a:ext cx="21478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10704"/>
              </p:ext>
            </p:extLst>
          </p:nvPr>
        </p:nvGraphicFramePr>
        <p:xfrm>
          <a:off x="5072063" y="2386013"/>
          <a:ext cx="2381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12" imgW="1523880" imgH="266400" progId="Equation.DSMT4">
                  <p:embed/>
                </p:oleObj>
              </mc:Choice>
              <mc:Fallback>
                <p:oleObj name="Equation" r:id="rId12" imgW="1523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72063" y="2386013"/>
                        <a:ext cx="23812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0" descr="Digit 180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6726" y="299004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 minute timer - đồng hồ đếm ngược 1 phút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717247" y="5152838"/>
            <a:ext cx="1781385" cy="118173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05840" y="4023360"/>
            <a:ext cx="8444012" cy="181588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00FF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ý a, b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4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ý c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" name="Picture 14" descr="info_i"/>
          <p:cNvPicPr>
            <a:picLocks noChangeAspect="1" noChangeArrowheads="1"/>
          </p:cNvPicPr>
          <p:nvPr/>
        </p:nvPicPr>
        <p:blipFill>
          <a:blip r:embed="rId16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8" y="5826075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34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9" grpId="0"/>
      <p:bldP spid="10" grpId="0"/>
      <p:bldP spid="12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18853"/>
              </p:ext>
            </p:extLst>
          </p:nvPr>
        </p:nvGraphicFramePr>
        <p:xfrm>
          <a:off x="948395" y="3685869"/>
          <a:ext cx="3058814" cy="188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" imgW="1942920" imgH="1206360" progId="Equation.DSMT4">
                  <p:embed/>
                </p:oleObj>
              </mc:Choice>
              <mc:Fallback>
                <p:oleObj name="Equation" r:id="rId3" imgW="1942920" imgH="1206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8395" y="3685869"/>
                        <a:ext cx="3058814" cy="188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40305"/>
              </p:ext>
            </p:extLst>
          </p:nvPr>
        </p:nvGraphicFramePr>
        <p:xfrm>
          <a:off x="6391842" y="3815600"/>
          <a:ext cx="3665537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5" imgW="2400120" imgH="1231560" progId="Equation.DSMT4">
                  <p:embed/>
                </p:oleObj>
              </mc:Choice>
              <mc:Fallback>
                <p:oleObj name="Equation" r:id="rId5" imgW="2400120" imgH="1231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1842" y="3815600"/>
                        <a:ext cx="3665537" cy="188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57543"/>
              </p:ext>
            </p:extLst>
          </p:nvPr>
        </p:nvGraphicFramePr>
        <p:xfrm>
          <a:off x="994727" y="1066131"/>
          <a:ext cx="2835275" cy="205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7" imgW="1663560" imgH="1206360" progId="Equation.DSMT4">
                  <p:embed/>
                </p:oleObj>
              </mc:Choice>
              <mc:Fallback>
                <p:oleObj name="Equation" r:id="rId7" imgW="1663560" imgH="1206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4727" y="1066131"/>
                        <a:ext cx="2835275" cy="2054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34968"/>
              </p:ext>
            </p:extLst>
          </p:nvPr>
        </p:nvGraphicFramePr>
        <p:xfrm>
          <a:off x="6453913" y="1082459"/>
          <a:ext cx="2797175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9" imgW="1790640" imgH="1257120" progId="Equation.DSMT4">
                  <p:embed/>
                </p:oleObj>
              </mc:Choice>
              <mc:Fallback>
                <p:oleObj name="Equation" r:id="rId9" imgW="1790640" imgH="12571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3913" y="1082459"/>
                        <a:ext cx="2797175" cy="196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525589" y="156754"/>
            <a:ext cx="52251" cy="655755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04503" y="3278777"/>
            <a:ext cx="12087497" cy="65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1401" y="371428"/>
            <a:ext cx="9666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1" name="Picture 14" descr="info_i"/>
          <p:cNvPicPr>
            <a:picLocks noChangeAspect="1" noChangeArrowheads="1"/>
          </p:cNvPicPr>
          <p:nvPr/>
        </p:nvPicPr>
        <p:blipFill>
          <a:blip r:embed="rId1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64" y="5853113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 descr="info_i"/>
          <p:cNvPicPr>
            <a:picLocks noChangeAspect="1" noChangeArrowheads="1"/>
          </p:cNvPicPr>
          <p:nvPr/>
        </p:nvPicPr>
        <p:blipFill>
          <a:blip r:embed="rId1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4896" y="5963670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6924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83575" y="40388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09340"/>
              </p:ext>
            </p:extLst>
          </p:nvPr>
        </p:nvGraphicFramePr>
        <p:xfrm>
          <a:off x="1906588" y="1125538"/>
          <a:ext cx="367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3670200" imgH="469800" progId="Equation.DSMT4">
                  <p:embed/>
                </p:oleObj>
              </mc:Choice>
              <mc:Fallback>
                <p:oleObj name="Equation" r:id="rId3" imgW="3670200" imgH="469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6588" y="1125538"/>
                        <a:ext cx="3670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51418"/>
              </p:ext>
            </p:extLst>
          </p:nvPr>
        </p:nvGraphicFramePr>
        <p:xfrm>
          <a:off x="6840538" y="1092200"/>
          <a:ext cx="336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5" imgW="3365280" imgH="507960" progId="Equation.DSMT4">
                  <p:embed/>
                </p:oleObj>
              </mc:Choice>
              <mc:Fallback>
                <p:oleObj name="Equation" r:id="rId5" imgW="3365280" imgH="5079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0538" y="1092200"/>
                        <a:ext cx="336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90349" y="28278"/>
            <a:ext cx="4678680" cy="523220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pic>
        <p:nvPicPr>
          <p:cNvPr id="6" name="Picture 14" descr="info_i"/>
          <p:cNvPicPr>
            <a:picLocks noChangeAspect="1" noChangeArrowheads="1"/>
          </p:cNvPicPr>
          <p:nvPr/>
        </p:nvPicPr>
        <p:blipFill>
          <a:blip r:embed="rId7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64" y="5853113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" descr="info_i"/>
          <p:cNvPicPr>
            <a:picLocks noChangeAspect="1" noChangeArrowheads="1"/>
          </p:cNvPicPr>
          <p:nvPr/>
        </p:nvPicPr>
        <p:blipFill>
          <a:blip r:embed="rId7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787" y="5777389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4" descr="info_i"/>
          <p:cNvPicPr>
            <a:picLocks noChangeAspect="1" noChangeArrowheads="1"/>
          </p:cNvPicPr>
          <p:nvPr/>
        </p:nvPicPr>
        <p:blipFill>
          <a:blip r:embed="rId7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2610" y="5705068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790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8013" y="1796405"/>
            <a:ext cx="40000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34628"/>
              </p:ext>
            </p:extLst>
          </p:nvPr>
        </p:nvGraphicFramePr>
        <p:xfrm>
          <a:off x="608013" y="2955925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" name="Equation" r:id="rId3" imgW="3593880" imgH="469800" progId="Equation.DSMT4">
                  <p:embed/>
                </p:oleObj>
              </mc:Choice>
              <mc:Fallback>
                <p:oleObj name="Equation" r:id="rId3" imgW="3593880" imgH="469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013" y="2955925"/>
                        <a:ext cx="3594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48709"/>
              </p:ext>
            </p:extLst>
          </p:nvPr>
        </p:nvGraphicFramePr>
        <p:xfrm>
          <a:off x="6187268" y="2784809"/>
          <a:ext cx="3302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" name="Equation" r:id="rId5" imgW="3301920" imgH="545760" progId="Equation.DSMT4">
                  <p:embed/>
                </p:oleObj>
              </mc:Choice>
              <mc:Fallback>
                <p:oleObj name="Equation" r:id="rId5" imgW="3301920" imgH="545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7268" y="2784809"/>
                        <a:ext cx="3302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5734287" y="2397750"/>
            <a:ext cx="48607" cy="414808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239417" y="4565711"/>
            <a:ext cx="9101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79579"/>
              </p:ext>
            </p:extLst>
          </p:nvPr>
        </p:nvGraphicFramePr>
        <p:xfrm>
          <a:off x="3086201" y="4647854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" name="Equation" r:id="rId7" imgW="1320480" imgH="330120" progId="Equation.DSMT4">
                  <p:embed/>
                </p:oleObj>
              </mc:Choice>
              <mc:Fallback>
                <p:oleObj name="Equation" r:id="rId7" imgW="1320480" imgH="33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201" y="4647854"/>
                        <a:ext cx="1320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483672"/>
              </p:ext>
            </p:extLst>
          </p:nvPr>
        </p:nvGraphicFramePr>
        <p:xfrm>
          <a:off x="1076416" y="5118373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" name="Equation" r:id="rId9" imgW="1002960" imgH="330120" progId="Equation.DSMT4">
                  <p:embed/>
                </p:oleObj>
              </mc:Choice>
              <mc:Fallback>
                <p:oleObj name="Equation" r:id="rId9" imgW="1002960" imgH="3301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6416" y="5118373"/>
                        <a:ext cx="1003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271065" y="5036018"/>
            <a:ext cx="9101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00825"/>
              </p:ext>
            </p:extLst>
          </p:nvPr>
        </p:nvGraphicFramePr>
        <p:xfrm>
          <a:off x="3206342" y="5132473"/>
          <a:ext cx="80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" name="Equation" r:id="rId11" imgW="799920" imgH="330120" progId="Equation.DSMT4">
                  <p:embed/>
                </p:oleObj>
              </mc:Choice>
              <mc:Fallback>
                <p:oleObj name="Equation" r:id="rId11" imgW="79992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6342" y="5132473"/>
                        <a:ext cx="800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838268" y="4560621"/>
            <a:ext cx="9101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72910"/>
              </p:ext>
            </p:extLst>
          </p:nvPr>
        </p:nvGraphicFramePr>
        <p:xfrm>
          <a:off x="8790850" y="4647473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" name="Equation" r:id="rId13" imgW="1307880" imgH="330120" progId="Equation.DSMT4">
                  <p:embed/>
                </p:oleObj>
              </mc:Choice>
              <mc:Fallback>
                <p:oleObj name="Equation" r:id="rId13" imgW="1307880" imgH="3301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90850" y="4647473"/>
                        <a:ext cx="1308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81799"/>
              </p:ext>
            </p:extLst>
          </p:nvPr>
        </p:nvGraphicFramePr>
        <p:xfrm>
          <a:off x="6934200" y="5176497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" name="Equation" r:id="rId15" imgW="990360" imgH="330120" progId="Equation.DSMT4">
                  <p:embed/>
                </p:oleObj>
              </mc:Choice>
              <mc:Fallback>
                <p:oleObj name="Equation" r:id="rId15" imgW="99036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34200" y="5176497"/>
                        <a:ext cx="990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000748" y="5066740"/>
            <a:ext cx="9101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8538"/>
              </p:ext>
            </p:extLst>
          </p:nvPr>
        </p:nvGraphicFramePr>
        <p:xfrm>
          <a:off x="8910910" y="5132473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" name="Equation" r:id="rId17" imgW="787320" imgH="330120" progId="Equation.DSMT4">
                  <p:embed/>
                </p:oleObj>
              </mc:Choice>
              <mc:Fallback>
                <p:oleObj name="Equation" r:id="rId17" imgW="787320" imgH="3301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10910" y="5132473"/>
                        <a:ext cx="787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383575" y="40388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8185"/>
              </p:ext>
            </p:extLst>
          </p:nvPr>
        </p:nvGraphicFramePr>
        <p:xfrm>
          <a:off x="1906588" y="1125538"/>
          <a:ext cx="367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" name="Equation" r:id="rId19" imgW="3670200" imgH="469800" progId="Equation.DSMT4">
                  <p:embed/>
                </p:oleObj>
              </mc:Choice>
              <mc:Fallback>
                <p:oleObj name="Equation" r:id="rId19" imgW="367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06588" y="1125538"/>
                        <a:ext cx="3670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02420"/>
              </p:ext>
            </p:extLst>
          </p:nvPr>
        </p:nvGraphicFramePr>
        <p:xfrm>
          <a:off x="6840538" y="1092200"/>
          <a:ext cx="336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" name="Equation" r:id="rId21" imgW="3365280" imgH="507960" progId="Equation.DSMT4">
                  <p:embed/>
                </p:oleObj>
              </mc:Choice>
              <mc:Fallback>
                <p:oleObj name="Equation" r:id="rId21" imgW="336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40538" y="1092200"/>
                        <a:ext cx="336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45029" y="5533895"/>
            <a:ext cx="8615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02640"/>
              </p:ext>
            </p:extLst>
          </p:nvPr>
        </p:nvGraphicFramePr>
        <p:xfrm>
          <a:off x="1858963" y="5669332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" name="Equation" r:id="rId23" imgW="1091880" imgH="393480" progId="Equation.DSMT4">
                  <p:embed/>
                </p:oleObj>
              </mc:Choice>
              <mc:Fallback>
                <p:oleObj name="Equation" r:id="rId23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58963" y="5669332"/>
                        <a:ext cx="109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36485"/>
              </p:ext>
            </p:extLst>
          </p:nvPr>
        </p:nvGraphicFramePr>
        <p:xfrm>
          <a:off x="3043474" y="5737234"/>
          <a:ext cx="790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3" name="Equation" r:id="rId25" imgW="790503" imgH="323688" progId="Equation.DSMT4">
                  <p:embed/>
                </p:oleObj>
              </mc:Choice>
              <mc:Fallback>
                <p:oleObj name="Equation" r:id="rId25" imgW="790503" imgH="3236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43474" y="5737234"/>
                        <a:ext cx="7905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187268" y="5604572"/>
            <a:ext cx="1067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929303"/>
              </p:ext>
            </p:extLst>
          </p:nvPr>
        </p:nvGraphicFramePr>
        <p:xfrm>
          <a:off x="6966862" y="5713312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" name="Equation" r:id="rId27" imgW="1079280" imgH="393480" progId="Equation.DSMT4">
                  <p:embed/>
                </p:oleObj>
              </mc:Choice>
              <mc:Fallback>
                <p:oleObj name="Equation" r:id="rId27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66862" y="5713312"/>
                        <a:ext cx="1079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17303"/>
              </p:ext>
            </p:extLst>
          </p:nvPr>
        </p:nvGraphicFramePr>
        <p:xfrm>
          <a:off x="8129860" y="5704257"/>
          <a:ext cx="781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" name="Equation" r:id="rId29" imgW="781047" imgH="323688" progId="Equation.DSMT4">
                  <p:embed/>
                </p:oleObj>
              </mc:Choice>
              <mc:Fallback>
                <p:oleObj name="Equation" r:id="rId29" imgW="781047" imgH="3236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129860" y="5704257"/>
                        <a:ext cx="7810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90349" y="28278"/>
            <a:ext cx="4678680" cy="523220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86924"/>
              </p:ext>
            </p:extLst>
          </p:nvPr>
        </p:nvGraphicFramePr>
        <p:xfrm>
          <a:off x="540354" y="3517275"/>
          <a:ext cx="364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6" name="Equation" r:id="rId31" imgW="3644640" imgH="469800" progId="Equation.DSMT4">
                  <p:embed/>
                </p:oleObj>
              </mc:Choice>
              <mc:Fallback>
                <p:oleObj name="Equation" r:id="rId31" imgW="3644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40354" y="3517275"/>
                        <a:ext cx="3644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638631"/>
              </p:ext>
            </p:extLst>
          </p:nvPr>
        </p:nvGraphicFramePr>
        <p:xfrm>
          <a:off x="343444" y="2397750"/>
          <a:ext cx="3667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" name="Equation" r:id="rId33" imgW="3666951" imgH="466581" progId="Equation.DSMT4">
                  <p:embed/>
                </p:oleObj>
              </mc:Choice>
              <mc:Fallback>
                <p:oleObj name="Equation" r:id="rId33" imgW="3666951" imgH="4665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43444" y="2397750"/>
                        <a:ext cx="36671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94892"/>
              </p:ext>
            </p:extLst>
          </p:nvPr>
        </p:nvGraphicFramePr>
        <p:xfrm>
          <a:off x="1209567" y="4001894"/>
          <a:ext cx="289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" name="Equation" r:id="rId35" imgW="2895480" imgH="469800" progId="Equation.DSMT4">
                  <p:embed/>
                </p:oleObj>
              </mc:Choice>
              <mc:Fallback>
                <p:oleObj name="Equation" r:id="rId35" imgW="2895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09567" y="4001894"/>
                        <a:ext cx="289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19891"/>
              </p:ext>
            </p:extLst>
          </p:nvPr>
        </p:nvGraphicFramePr>
        <p:xfrm>
          <a:off x="642167" y="4639975"/>
          <a:ext cx="152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" name="Equation" r:id="rId37" imgW="1523880" imgH="330120" progId="Equation.DSMT4">
                  <p:embed/>
                </p:oleObj>
              </mc:Choice>
              <mc:Fallback>
                <p:oleObj name="Equation" r:id="rId37" imgW="1523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42167" y="4639975"/>
                        <a:ext cx="152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37752"/>
              </p:ext>
            </p:extLst>
          </p:nvPr>
        </p:nvGraphicFramePr>
        <p:xfrm>
          <a:off x="6278452" y="3449304"/>
          <a:ext cx="417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" name="Equation" r:id="rId39" imgW="4178160" imgH="469800" progId="Equation.DSMT4">
                  <p:embed/>
                </p:oleObj>
              </mc:Choice>
              <mc:Fallback>
                <p:oleObj name="Equation" r:id="rId39" imgW="4178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78452" y="3449304"/>
                        <a:ext cx="4178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10697"/>
              </p:ext>
            </p:extLst>
          </p:nvPr>
        </p:nvGraphicFramePr>
        <p:xfrm>
          <a:off x="6084616" y="2182955"/>
          <a:ext cx="33623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" name="Equation" r:id="rId41" imgW="3362475" imgH="495387" progId="Equation.DSMT4">
                  <p:embed/>
                </p:oleObj>
              </mc:Choice>
              <mc:Fallback>
                <p:oleObj name="Equation" r:id="rId41" imgW="3362475" imgH="49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084616" y="2182955"/>
                        <a:ext cx="33623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98353"/>
              </p:ext>
            </p:extLst>
          </p:nvPr>
        </p:nvGraphicFramePr>
        <p:xfrm>
          <a:off x="7683132" y="4014548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" name="Equation" r:id="rId43" imgW="2641320" imgH="469800" progId="Equation.DSMT4">
                  <p:embed/>
                </p:oleObj>
              </mc:Choice>
              <mc:Fallback>
                <p:oleObj name="Equation" r:id="rId43" imgW="264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683132" y="4014548"/>
                        <a:ext cx="2641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34881"/>
              </p:ext>
            </p:extLst>
          </p:nvPr>
        </p:nvGraphicFramePr>
        <p:xfrm>
          <a:off x="6481763" y="4691063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" name="Equation" r:id="rId45" imgW="1295280" imgH="330120" progId="Equation.DSMT4">
                  <p:embed/>
                </p:oleObj>
              </mc:Choice>
              <mc:Fallback>
                <p:oleObj name="Equation" r:id="rId45" imgW="1295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481763" y="4691063"/>
                        <a:ext cx="1295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020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1" grpId="0"/>
      <p:bldP spid="13" grpId="0"/>
      <p:bldP spid="16" grpId="0"/>
      <p:bldP spid="20" grpId="0"/>
      <p:bldP spid="23" grpId="0"/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>
            <a:spLocks noChangeArrowheads="1"/>
          </p:cNvSpPr>
          <p:nvPr/>
        </p:nvSpPr>
        <p:spPr bwMode="auto">
          <a:xfrm>
            <a:off x="5375276" y="1155701"/>
            <a:ext cx="4468813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176464" y="1339851"/>
            <a:ext cx="2700337" cy="449262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2" y="2545"/>
              <a:ext cx="5577" cy="661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28681" name="图片 6" descr="图片包含 游戏机, 物体, 钟表, 交通&#10;&#10;描述已自动生成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 bwMode="auto">
            <a:xfrm>
              <a:off x="2994" y="2090"/>
              <a:ext cx="488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2" name="图片 8" descr="卡通人物&#10;&#10;描述已自动生成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4" r="27708" b="41255"/>
            <a:stretch>
              <a:fillRect/>
            </a:stretch>
          </p:blipFill>
          <p:spPr bwMode="auto">
            <a:xfrm>
              <a:off x="2649" y="3083"/>
              <a:ext cx="5671" cy="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959351" y="2851596"/>
            <a:ext cx="49942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6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phiếu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2800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959351" y="4722813"/>
            <a:ext cx="4994275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/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3810000" y="2967039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810000" y="31051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739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 descr="A picture containing shape&#10;&#10;Description automatically generated">
            <a:extLst>
              <a:ext uri="{FF2B5EF4-FFF2-40B4-BE49-F238E27FC236}">
                <a16:creationId xmlns:a16="http://schemas.microsoft.com/office/drawing/2014/main" id="{68CF4303-C891-4503-8D02-13374BB78C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8487" y="533647"/>
            <a:ext cx="5535025" cy="6242731"/>
          </a:xfrm>
          <a:prstGeom prst="rect">
            <a:avLst/>
          </a:prstGeom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2FDB129A-4F8E-488C-9E70-8025450002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748" y="2813268"/>
            <a:ext cx="2619582" cy="2317801"/>
          </a:xfrm>
          <a:prstGeom prst="rect">
            <a:avLst/>
          </a:prstGeom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B36EBDD3-6320-4984-A498-92E4D9E8D0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614182" y="2891414"/>
            <a:ext cx="2854660" cy="2161506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A8F2D90-3D2B-4182-B1DA-6A60F7E3D4D4}"/>
              </a:ext>
            </a:extLst>
          </p:cNvPr>
          <p:cNvSpPr txBox="1"/>
          <p:nvPr/>
        </p:nvSpPr>
        <p:spPr>
          <a:xfrm>
            <a:off x="4651746" y="2813267"/>
            <a:ext cx="2962437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ÁN TRANH GIÀNH QUÀ</a:t>
            </a:r>
          </a:p>
        </p:txBody>
      </p:sp>
    </p:spTree>
    <p:extLst>
      <p:ext uri="{BB962C8B-B14F-4D97-AF65-F5344CB8AC3E}">
        <p14:creationId xmlns:p14="http://schemas.microsoft.com/office/powerpoint/2010/main" val="4170902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790824"/>
            <a:ext cx="8229600" cy="3762376"/>
          </a:xfrm>
        </p:spPr>
        <p:txBody>
          <a:bodyPr>
            <a:normAutofit/>
          </a:bodyPr>
          <a:lstStyle/>
          <a:p>
            <a:pPr indent="228600">
              <a:buNone/>
            </a:pP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THỂ LỆ:</a:t>
            </a:r>
          </a:p>
          <a:p>
            <a:pPr indent="228600">
              <a:buNone/>
            </a:pPr>
            <a:r>
              <a:rPr lang="en-US" dirty="0" err="1">
                <a:latin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</a:rPr>
              <a:t> 1 </a:t>
            </a:r>
            <a:r>
              <a:rPr lang="en-US" dirty="0" err="1">
                <a:latin typeface="Times New Roman" panose="02020603050405020304" pitchFamily="18" charset="0"/>
              </a:rPr>
              <a:t>bức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tranh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chủ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đề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“ An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oà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ao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ô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” </a:t>
            </a:r>
            <a:r>
              <a:rPr lang="en-US" dirty="0" err="1">
                <a:latin typeface="Times New Roman" panose="02020603050405020304" pitchFamily="18" charset="0"/>
              </a:rPr>
              <a:t>ẩn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</a:rPr>
              <a:t>mảnh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ghép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gh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chọn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mình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mảnh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ghép</a:t>
            </a:r>
            <a:r>
              <a:rPr lang="en-US" dirty="0">
                <a:latin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</a:rPr>
              <a:t> 1 </a:t>
            </a:r>
            <a:r>
              <a:rPr lang="en-US" dirty="0" err="1">
                <a:latin typeface="Times New Roman" panose="02020603050405020304" pitchFamily="18" charset="0"/>
              </a:rPr>
              <a:t>đến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</a:rPr>
              <a:t> 4). </a:t>
            </a:r>
            <a:r>
              <a:rPr lang="en-US" dirty="0" err="1">
                <a:latin typeface="Times New Roman" panose="02020603050405020304" pitchFamily="18" charset="0"/>
              </a:rPr>
              <a:t>Yêu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cầu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vòng</a:t>
            </a:r>
            <a:r>
              <a:rPr lang="en-US" dirty="0">
                <a:latin typeface="Times New Roman" panose="02020603050405020304" pitchFamily="18" charset="0"/>
              </a:rPr>
              <a:t> 30 </a:t>
            </a:r>
            <a:r>
              <a:rPr lang="en-US" dirty="0" err="1">
                <a:latin typeface="Times New Roman" panose="02020603050405020304" pitchFamily="18" charset="0"/>
              </a:rPr>
              <a:t>giây</a:t>
            </a:r>
            <a:r>
              <a:rPr lang="en-US" dirty="0">
                <a:latin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ặ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1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ó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</a:rPr>
              <a:t> 1 </a:t>
            </a:r>
            <a:r>
              <a:rPr lang="en-US" dirty="0" err="1">
                <a:latin typeface="Times New Roman" panose="02020603050405020304" pitchFamily="18" charset="0"/>
              </a:rPr>
              <a:t>mảnh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ghép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mở</a:t>
            </a:r>
            <a:r>
              <a:rPr lang="en-US" dirty="0">
                <a:latin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ắ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ộ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nội</a:t>
            </a:r>
            <a:r>
              <a:rPr lang="en-US" dirty="0">
                <a:latin typeface="Times New Roman" panose="02020603050405020304" pitchFamily="18" charset="0"/>
              </a:rPr>
              <a:t> dung </a:t>
            </a:r>
            <a:r>
              <a:rPr lang="en-US" dirty="0" err="1">
                <a:latin typeface="Times New Roman" panose="02020603050405020304" pitchFamily="18" charset="0"/>
              </a:rPr>
              <a:t>bức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tranh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mảnh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ghép</a:t>
            </a:r>
            <a:r>
              <a:rPr lang="en-US" dirty="0">
                <a:latin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>
            <a:off x="1219200" y="228600"/>
            <a:ext cx="8686800" cy="22098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 dirty="0" err="1">
                <a:ln w="9525"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Đoán</a:t>
            </a:r>
            <a:r>
              <a:rPr lang="en-US" sz="3600" kern="10" dirty="0">
                <a:ln w="9525"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3600" kern="10" dirty="0" err="1">
                <a:ln w="9525"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ranh</a:t>
            </a:r>
            <a:r>
              <a:rPr lang="en-US" sz="3600" kern="10" dirty="0">
                <a:ln w="9525"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3600" kern="10" dirty="0" err="1">
                <a:ln w="9525"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giành</a:t>
            </a:r>
            <a:r>
              <a:rPr lang="en-US" sz="3600" kern="10" dirty="0">
                <a:ln w="9525"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3600" kern="10" dirty="0" err="1">
                <a:ln w="9525"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quà</a:t>
            </a:r>
            <a:endParaRPr lang="en-US" sz="3600" kern="10" dirty="0">
              <a:ln w="9525">
                <a:rou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5" name="Picture 14" descr="info_i"/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5720668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 descr="info_i"/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7810" y="5819115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1409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C:\Users\DELL\Downloads\IMG_20170927_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13610" y="-1"/>
            <a:ext cx="9154391" cy="6970777"/>
          </a:xfrm>
          <a:prstGeom prst="rect">
            <a:avLst/>
          </a:prstGeom>
          <a:noFill/>
        </p:spPr>
      </p:pic>
      <p:sp>
        <p:nvSpPr>
          <p:cNvPr id="3" name="Hình chữ nhật 2">
            <a:hlinkClick r:id="rId6" action="ppaction://hlinksldjump"/>
            <a:extLst>
              <a:ext uri="{FF2B5EF4-FFF2-40B4-BE49-F238E27FC236}">
                <a16:creationId xmlns:a16="http://schemas.microsoft.com/office/drawing/2014/main" id="{4AF678E3-59D1-49E5-99DE-605D12DA8530}"/>
              </a:ext>
            </a:extLst>
          </p:cNvPr>
          <p:cNvSpPr/>
          <p:nvPr/>
        </p:nvSpPr>
        <p:spPr>
          <a:xfrm>
            <a:off x="1530928" y="-10392"/>
            <a:ext cx="4572000" cy="3352800"/>
          </a:xfrm>
          <a:prstGeom prst="rect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Hình chữ nhật 15">
            <a:hlinkClick r:id="rId7" action="ppaction://hlinksldjump"/>
            <a:extLst>
              <a:ext uri="{FF2B5EF4-FFF2-40B4-BE49-F238E27FC236}">
                <a16:creationId xmlns:a16="http://schemas.microsoft.com/office/drawing/2014/main" id="{2F763B71-0DFF-4659-B4F5-5D83331E5CF3}"/>
              </a:ext>
            </a:extLst>
          </p:cNvPr>
          <p:cNvSpPr/>
          <p:nvPr/>
        </p:nvSpPr>
        <p:spPr>
          <a:xfrm>
            <a:off x="6102929" y="-27710"/>
            <a:ext cx="4561607" cy="3463637"/>
          </a:xfrm>
          <a:prstGeom prst="rect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" name="Hình chữ nhật 16">
            <a:hlinkClick r:id="rId8" action="ppaction://hlinksldjump"/>
            <a:extLst>
              <a:ext uri="{FF2B5EF4-FFF2-40B4-BE49-F238E27FC236}">
                <a16:creationId xmlns:a16="http://schemas.microsoft.com/office/drawing/2014/main" id="{9B047F44-2284-4DDD-853D-7FBC472875DB}"/>
              </a:ext>
            </a:extLst>
          </p:cNvPr>
          <p:cNvSpPr/>
          <p:nvPr/>
        </p:nvSpPr>
        <p:spPr>
          <a:xfrm>
            <a:off x="1534393" y="3349337"/>
            <a:ext cx="4572001" cy="3611049"/>
          </a:xfrm>
          <a:prstGeom prst="rect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9" name="Table 9">
            <a:extLst>
              <a:ext uri="{FF2B5EF4-FFF2-40B4-BE49-F238E27FC236}">
                <a16:creationId xmlns:a16="http://schemas.microsoft.com/office/drawing/2014/main" id="{4C83F625-22AC-4F55-AC19-A9214DE0EA7B}"/>
              </a:ext>
            </a:extLst>
          </p:cNvPr>
          <p:cNvGraphicFramePr>
            <a:graphicFrameLocks noGrp="1"/>
          </p:cNvGraphicFramePr>
          <p:nvPr/>
        </p:nvGraphicFramePr>
        <p:xfrm>
          <a:off x="7315200" y="5366714"/>
          <a:ext cx="3048000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ĐỘI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</a:rPr>
                        <a:t> MŨ BẢO HIỂM</a:t>
                      </a:r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Mũi tên: Phải 4">
            <a:hlinkClick r:id="rId9" action="ppaction://hlinksldjump"/>
            <a:extLst>
              <a:ext uri="{FF2B5EF4-FFF2-40B4-BE49-F238E27FC236}">
                <a16:creationId xmlns:a16="http://schemas.microsoft.com/office/drawing/2014/main" id="{B48DB31A-E1BF-429E-A59B-967D360B208E}"/>
              </a:ext>
            </a:extLst>
          </p:cNvPr>
          <p:cNvSpPr/>
          <p:nvPr/>
        </p:nvSpPr>
        <p:spPr>
          <a:xfrm>
            <a:off x="8686800" y="6001771"/>
            <a:ext cx="1970808" cy="937832"/>
          </a:xfrm>
          <a:prstGeom prst="rightArrow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</a:p>
        </p:txBody>
      </p:sp>
      <p:sp>
        <p:nvSpPr>
          <p:cNvPr id="18" name="Hình chữ nhật 17">
            <a:hlinkClick r:id="rId10" action="ppaction://hlinksldjump"/>
            <a:extLst>
              <a:ext uri="{FF2B5EF4-FFF2-40B4-BE49-F238E27FC236}">
                <a16:creationId xmlns:a16="http://schemas.microsoft.com/office/drawing/2014/main" id="{A6819BE2-71A2-44B5-AEE7-8C0EA4FA42AA}"/>
              </a:ext>
            </a:extLst>
          </p:cNvPr>
          <p:cNvSpPr/>
          <p:nvPr/>
        </p:nvSpPr>
        <p:spPr>
          <a:xfrm>
            <a:off x="6063936" y="3418610"/>
            <a:ext cx="4585854" cy="3541776"/>
          </a:xfrm>
          <a:prstGeom prst="rect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43193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  <p:bldP spid="17" grpId="0" animBg="1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1" name="Text Box 11"/>
          <p:cNvSpPr txBox="1">
            <a:spLocks noChangeArrowheads="1"/>
          </p:cNvSpPr>
          <p:nvPr/>
        </p:nvSpPr>
        <p:spPr bwMode="auto">
          <a:xfrm>
            <a:off x="1828800" y="1752600"/>
            <a:ext cx="7010400" cy="412420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/>
              <a:t>	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B.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. 	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D. </a:t>
            </a:r>
            <a:r>
              <a:rPr lang="en-US" sz="2400" b="1" dirty="0"/>
              <a:t> </a:t>
            </a:r>
            <a:r>
              <a:rPr lang="en-US" b="1" dirty="0"/>
              <a:t> </a:t>
            </a:r>
            <a:endParaRPr lang="en-US" dirty="0"/>
          </a:p>
          <a:p>
            <a:pPr fontAlgn="t"/>
            <a:endParaRPr lang="en-US" sz="2400" b="1" dirty="0"/>
          </a:p>
        </p:txBody>
      </p:sp>
      <p:sp>
        <p:nvSpPr>
          <p:cNvPr id="122892" name="Oval 12"/>
          <p:cNvSpPr>
            <a:spLocks noChangeArrowheads="1"/>
          </p:cNvSpPr>
          <p:nvPr/>
        </p:nvSpPr>
        <p:spPr bwMode="auto">
          <a:xfrm>
            <a:off x="7348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46</a:t>
            </a:r>
          </a:p>
        </p:txBody>
      </p:sp>
      <p:sp>
        <p:nvSpPr>
          <p:cNvPr id="122893" name="Oval 13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22894" name="Oval 14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22895" name="Oval 15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22896" name="Oval 16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122897" name="Oval 17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122898" name="Oval 18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122899" name="Oval 19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122900" name="Oval 20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122901" name="Oval 21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22902" name="Oval 22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9</a:t>
            </a:r>
          </a:p>
        </p:txBody>
      </p:sp>
      <p:sp>
        <p:nvSpPr>
          <p:cNvPr id="122903" name="Oval 23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0</a:t>
            </a:r>
          </a:p>
        </p:txBody>
      </p:sp>
      <p:sp>
        <p:nvSpPr>
          <p:cNvPr id="122904" name="Oval 24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1</a:t>
            </a:r>
          </a:p>
        </p:txBody>
      </p:sp>
      <p:sp>
        <p:nvSpPr>
          <p:cNvPr id="122905" name="Oval 25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122906" name="Oval 26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3</a:t>
            </a:r>
          </a:p>
        </p:txBody>
      </p:sp>
      <p:sp>
        <p:nvSpPr>
          <p:cNvPr id="122907" name="Oval 27"/>
          <p:cNvSpPr>
            <a:spLocks noChangeArrowheads="1"/>
          </p:cNvSpPr>
          <p:nvPr/>
        </p:nvSpPr>
        <p:spPr bwMode="auto">
          <a:xfrm>
            <a:off x="7343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4</a:t>
            </a:r>
          </a:p>
        </p:txBody>
      </p:sp>
      <p:sp>
        <p:nvSpPr>
          <p:cNvPr id="122908" name="Oval 28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122909" name="Oval 29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122910" name="Oval 30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7</a:t>
            </a:r>
          </a:p>
        </p:txBody>
      </p:sp>
      <p:sp>
        <p:nvSpPr>
          <p:cNvPr id="122911" name="Oval 31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122912" name="Oval 32"/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9</a:t>
            </a:r>
          </a:p>
        </p:txBody>
      </p:sp>
      <p:sp>
        <p:nvSpPr>
          <p:cNvPr id="122913" name="Oval 33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122914" name="Oval 34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1</a:t>
            </a:r>
          </a:p>
        </p:txBody>
      </p:sp>
      <p:sp>
        <p:nvSpPr>
          <p:cNvPr id="122915" name="Oval 35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2</a:t>
            </a:r>
          </a:p>
        </p:txBody>
      </p:sp>
      <p:sp>
        <p:nvSpPr>
          <p:cNvPr id="122916" name="Oval 36"/>
          <p:cNvSpPr>
            <a:spLocks noChangeArrowheads="1"/>
          </p:cNvSpPr>
          <p:nvPr/>
        </p:nvSpPr>
        <p:spPr bwMode="auto">
          <a:xfrm>
            <a:off x="7353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122917" name="Oval 37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4</a:t>
            </a:r>
          </a:p>
        </p:txBody>
      </p:sp>
      <p:sp>
        <p:nvSpPr>
          <p:cNvPr id="122918" name="Oval 38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5</a:t>
            </a:r>
          </a:p>
        </p:txBody>
      </p:sp>
      <p:sp>
        <p:nvSpPr>
          <p:cNvPr id="122919" name="Oval 39"/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6</a:t>
            </a:r>
          </a:p>
        </p:txBody>
      </p:sp>
      <p:sp>
        <p:nvSpPr>
          <p:cNvPr id="122920" name="Oval 40"/>
          <p:cNvSpPr>
            <a:spLocks noChangeArrowheads="1"/>
          </p:cNvSpPr>
          <p:nvPr/>
        </p:nvSpPr>
        <p:spPr bwMode="auto">
          <a:xfrm>
            <a:off x="7343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122921" name="Oval 41"/>
          <p:cNvSpPr>
            <a:spLocks noChangeArrowheads="1"/>
          </p:cNvSpPr>
          <p:nvPr/>
        </p:nvSpPr>
        <p:spPr bwMode="auto">
          <a:xfrm>
            <a:off x="7348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8</a:t>
            </a:r>
          </a:p>
        </p:txBody>
      </p:sp>
      <p:sp>
        <p:nvSpPr>
          <p:cNvPr id="122922" name="Oval 42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9</a:t>
            </a:r>
          </a:p>
        </p:txBody>
      </p:sp>
      <p:sp>
        <p:nvSpPr>
          <p:cNvPr id="122923" name="Oval 43"/>
          <p:cNvSpPr>
            <a:spLocks noChangeArrowheads="1"/>
          </p:cNvSpPr>
          <p:nvPr/>
        </p:nvSpPr>
        <p:spPr bwMode="auto">
          <a:xfrm>
            <a:off x="7367154" y="5710237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 dirty="0">
                <a:solidFill>
                  <a:srgbClr val="FFFF00"/>
                </a:solidFill>
                <a:cs typeface="Arial" panose="020B0604020202020204" pitchFamily="34" charset="0"/>
              </a:rPr>
              <a:t>30</a:t>
            </a:r>
          </a:p>
        </p:txBody>
      </p:sp>
      <p:sp>
        <p:nvSpPr>
          <p:cNvPr id="122925" name="Text Box 45"/>
          <p:cNvSpPr txBox="1">
            <a:spLocks noChangeArrowheads="1"/>
          </p:cNvSpPr>
          <p:nvPr/>
        </p:nvSpPr>
        <p:spPr bwMode="auto">
          <a:xfrm>
            <a:off x="1828800" y="1157288"/>
            <a:ext cx="6096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ờ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ú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hlinkClick r:id="rId7" action="ppaction://hlinksldjump"/>
          </p:cNvPr>
          <p:cNvSpPr txBox="1"/>
          <p:nvPr/>
        </p:nvSpPr>
        <p:spPr>
          <a:xfrm>
            <a:off x="8920163" y="1322285"/>
            <a:ext cx="1447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4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400" b="1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19800" y="1706881"/>
          <a:ext cx="2819401" cy="60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9800" y="1706881"/>
                        <a:ext cx="2819401" cy="609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400" y="3048001"/>
          <a:ext cx="2119742" cy="55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0" imgW="1066680" imgH="279360" progId="Equation.DSMT4">
                  <p:embed/>
                </p:oleObj>
              </mc:Choice>
              <mc:Fallback>
                <p:oleObj name="Equation" r:id="rId10" imgW="10666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0400" y="3048001"/>
                        <a:ext cx="2119742" cy="555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90440" y="3694611"/>
          <a:ext cx="2129703" cy="55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12" imgW="1066680" imgH="279360" progId="Equation.DSMT4">
                  <p:embed/>
                </p:oleObj>
              </mc:Choice>
              <mc:Fallback>
                <p:oleObj name="Equation" r:id="rId12" imgW="106668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90440" y="3694611"/>
                        <a:ext cx="2129703" cy="55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0401" y="4343832"/>
          <a:ext cx="1925985" cy="51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14" imgW="1117440" imgH="279360" progId="Equation.DSMT4">
                  <p:embed/>
                </p:oleObj>
              </mc:Choice>
              <mc:Fallback>
                <p:oleObj name="Equation" r:id="rId14" imgW="11174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00401" y="4343832"/>
                        <a:ext cx="1925985" cy="513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79416" y="4972050"/>
          <a:ext cx="177358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16" imgW="1079280" imgH="279360" progId="Equation.DSMT4">
                  <p:embed/>
                </p:oleObj>
              </mc:Choice>
              <mc:Fallback>
                <p:oleObj name="Equation" r:id="rId16" imgW="107928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79416" y="4972050"/>
                        <a:ext cx="177358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398930" y="3076680"/>
          <a:ext cx="305516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18" imgW="1562040" imgH="1257120" progId="Equation.DSMT4">
                  <p:embed/>
                </p:oleObj>
              </mc:Choice>
              <mc:Fallback>
                <p:oleObj name="Equation" r:id="rId18" imgW="1562040" imgH="1257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98930" y="3076680"/>
                        <a:ext cx="3055167" cy="245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53201" y="2639216"/>
            <a:ext cx="6648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Hình Bầu dục 10">
            <a:extLst>
              <a:ext uri="{FF2B5EF4-FFF2-40B4-BE49-F238E27FC236}">
                <a16:creationId xmlns:a16="http://schemas.microsoft.com/office/drawing/2014/main" id="{A80A6A1D-71E8-4A32-AB34-5AC4F10D547D}"/>
              </a:ext>
            </a:extLst>
          </p:cNvPr>
          <p:cNvSpPr/>
          <p:nvPr/>
        </p:nvSpPr>
        <p:spPr>
          <a:xfrm>
            <a:off x="2597934" y="3004991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FE4F0506-C31B-4EB2-B28A-9D736981A624}"/>
              </a:ext>
            </a:extLst>
          </p:cNvPr>
          <p:cNvCxnSpPr/>
          <p:nvPr/>
        </p:nvCxnSpPr>
        <p:spPr>
          <a:xfrm>
            <a:off x="6248400" y="2670820"/>
            <a:ext cx="0" cy="2896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Hộp Văn bản 11">
            <a:extLst>
              <a:ext uri="{FF2B5EF4-FFF2-40B4-BE49-F238E27FC236}">
                <a16:creationId xmlns:a16="http://schemas.microsoft.com/office/drawing/2014/main" id="{CF7A4CB3-E4A4-4C7F-A007-E8D7DDCD805B}"/>
              </a:ext>
            </a:extLst>
          </p:cNvPr>
          <p:cNvSpPr txBox="1"/>
          <p:nvPr/>
        </p:nvSpPr>
        <p:spPr>
          <a:xfrm>
            <a:off x="1371600" y="189644"/>
            <a:ext cx="94488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ĐOÁN TRANH GIÀNH QUÀ</a:t>
            </a:r>
          </a:p>
        </p:txBody>
      </p:sp>
    </p:spTree>
    <p:extLst>
      <p:ext uri="{BB962C8B-B14F-4D97-AF65-F5344CB8AC3E}">
        <p14:creationId xmlns:p14="http://schemas.microsoft.com/office/powerpoint/2010/main" val="2044833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229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229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1229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122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122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0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122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1229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000"/>
                            </p:stCondLst>
                            <p:childTnLst>
                              <p:par>
                                <p:cTn id="20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000"/>
                            </p:stCondLst>
                            <p:childTnLst>
                              <p:par>
                                <p:cTn id="20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0"/>
                            </p:stCondLst>
                            <p:childTnLst>
                              <p:par>
                                <p:cTn id="20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000"/>
                            </p:stCondLst>
                            <p:childTnLst>
                              <p:par>
                                <p:cTn id="21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7000"/>
                            </p:stCondLst>
                            <p:childTnLst>
                              <p:par>
                                <p:cTn id="21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8000"/>
                            </p:stCondLst>
                            <p:childTnLst>
                              <p:par>
                                <p:cTn id="21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9000"/>
                            </p:stCondLst>
                            <p:childTnLst>
                              <p:par>
                                <p:cTn id="21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22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1000"/>
                            </p:stCondLst>
                            <p:childTnLst>
                              <p:par>
                                <p:cTn id="22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2000"/>
                            </p:stCondLst>
                            <p:childTnLst>
                              <p:par>
                                <p:cTn id="22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3000"/>
                            </p:stCondLst>
                            <p:childTnLst>
                              <p:par>
                                <p:cTn id="23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3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3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6000"/>
                            </p:stCondLst>
                            <p:childTnLst>
                              <p:par>
                                <p:cTn id="24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7000"/>
                            </p:stCondLst>
                            <p:childTnLst>
                              <p:par>
                                <p:cTn id="24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8000"/>
                            </p:stCondLst>
                            <p:childTnLst>
                              <p:par>
                                <p:cTn id="24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9000"/>
                            </p:stCondLst>
                            <p:childTnLst>
                              <p:par>
                                <p:cTn id="24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20000"/>
                            </p:stCondLst>
                            <p:childTnLst>
                              <p:par>
                                <p:cTn id="25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21000"/>
                            </p:stCondLst>
                            <p:childTnLst>
                              <p:par>
                                <p:cTn id="25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23000"/>
                            </p:stCondLst>
                            <p:childTnLst>
                              <p:par>
                                <p:cTn id="26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24000"/>
                            </p:stCondLst>
                            <p:childTnLst>
                              <p:par>
                                <p:cTn id="26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25000"/>
                            </p:stCondLst>
                            <p:childTnLst>
                              <p:par>
                                <p:cTn id="26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26000"/>
                            </p:stCondLst>
                            <p:childTnLst>
                              <p:par>
                                <p:cTn id="27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27000"/>
                            </p:stCondLst>
                            <p:childTnLst>
                              <p:par>
                                <p:cTn id="27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28000"/>
                            </p:stCondLst>
                            <p:childTnLst>
                              <p:par>
                                <p:cTn id="27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29000"/>
                            </p:stCondLst>
                            <p:childTnLst>
                              <p:par>
                                <p:cTn id="27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30000"/>
                            </p:stCondLst>
                            <p:childTnLst>
                              <p:par>
                                <p:cTn id="28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31000"/>
                            </p:stCondLst>
                            <p:childTnLst>
                              <p:par>
                                <p:cTn id="28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500"/>
                            </p:stCondLst>
                            <p:childTnLst>
                              <p:par>
                                <p:cTn id="29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0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2" grpId="0" animBg="1"/>
      <p:bldP spid="122893" grpId="0" animBg="1"/>
      <p:bldP spid="122894" grpId="0" animBg="1"/>
      <p:bldP spid="122894" grpId="1" animBg="1"/>
      <p:bldP spid="122895" grpId="0" animBg="1"/>
      <p:bldP spid="122895" grpId="1" animBg="1"/>
      <p:bldP spid="122896" grpId="0" animBg="1"/>
      <p:bldP spid="122896" grpId="1" animBg="1"/>
      <p:bldP spid="122897" grpId="0" animBg="1"/>
      <p:bldP spid="122897" grpId="1" animBg="1"/>
      <p:bldP spid="122898" grpId="0" animBg="1"/>
      <p:bldP spid="122898" grpId="1" animBg="1"/>
      <p:bldP spid="122899" grpId="0" animBg="1"/>
      <p:bldP spid="122899" grpId="1" animBg="1"/>
      <p:bldP spid="122900" grpId="0" animBg="1"/>
      <p:bldP spid="122900" grpId="1" animBg="1"/>
      <p:bldP spid="122901" grpId="0" animBg="1"/>
      <p:bldP spid="122901" grpId="1" animBg="1"/>
      <p:bldP spid="122902" grpId="0" animBg="1"/>
      <p:bldP spid="122902" grpId="1" animBg="1"/>
      <p:bldP spid="122903" grpId="0" animBg="1"/>
      <p:bldP spid="122903" grpId="1" animBg="1"/>
      <p:bldP spid="122904" grpId="0" animBg="1"/>
      <p:bldP spid="122904" grpId="1" animBg="1"/>
      <p:bldP spid="122905" grpId="0" animBg="1"/>
      <p:bldP spid="122905" grpId="1" animBg="1"/>
      <p:bldP spid="122906" grpId="0" animBg="1"/>
      <p:bldP spid="122907" grpId="0" animBg="1"/>
      <p:bldP spid="122908" grpId="0" animBg="1"/>
      <p:bldP spid="122908" grpId="1" animBg="1"/>
      <p:bldP spid="122909" grpId="0" animBg="1"/>
      <p:bldP spid="122909" grpId="1" animBg="1"/>
      <p:bldP spid="122910" grpId="0" animBg="1"/>
      <p:bldP spid="122910" grpId="1" animBg="1"/>
      <p:bldP spid="122911" grpId="0" animBg="1"/>
      <p:bldP spid="122911" grpId="1" animBg="1"/>
      <p:bldP spid="122912" grpId="0" animBg="1"/>
      <p:bldP spid="122912" grpId="1" animBg="1"/>
      <p:bldP spid="122913" grpId="0" animBg="1"/>
      <p:bldP spid="122913" grpId="1" animBg="1"/>
      <p:bldP spid="122914" grpId="0" animBg="1"/>
      <p:bldP spid="122914" grpId="1" animBg="1"/>
      <p:bldP spid="122915" grpId="0" animBg="1"/>
      <p:bldP spid="122915" grpId="1" animBg="1"/>
      <p:bldP spid="122916" grpId="0" animBg="1"/>
      <p:bldP spid="122916" grpId="1" animBg="1"/>
      <p:bldP spid="122917" grpId="0" animBg="1"/>
      <p:bldP spid="122917" grpId="1" animBg="1"/>
      <p:bldP spid="122918" grpId="0" animBg="1"/>
      <p:bldP spid="122918" grpId="1" animBg="1"/>
      <p:bldP spid="122919" grpId="0" animBg="1"/>
      <p:bldP spid="122919" grpId="1" animBg="1"/>
      <p:bldP spid="122920" grpId="0" animBg="1"/>
      <p:bldP spid="122920" grpId="1" animBg="1"/>
      <p:bldP spid="122921" grpId="0" animBg="1"/>
      <p:bldP spid="122921" grpId="1" animBg="1"/>
      <p:bldP spid="122922" grpId="0" animBg="1"/>
      <p:bldP spid="122922" grpId="1" animBg="1"/>
      <p:bldP spid="122923" grpId="0" animBg="1"/>
      <p:bldP spid="122923" grpId="1" animBg="1"/>
      <p:bldP spid="9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1752601" y="1600200"/>
            <a:ext cx="7258685" cy="37548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.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B.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.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. </a:t>
            </a:r>
          </a:p>
        </p:txBody>
      </p:sp>
      <p:sp>
        <p:nvSpPr>
          <p:cNvPr id="124940" name="Oval 12"/>
          <p:cNvSpPr>
            <a:spLocks noChangeArrowheads="1"/>
          </p:cNvSpPr>
          <p:nvPr/>
        </p:nvSpPr>
        <p:spPr bwMode="auto">
          <a:xfrm>
            <a:off x="7348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46</a:t>
            </a:r>
          </a:p>
        </p:txBody>
      </p:sp>
      <p:sp>
        <p:nvSpPr>
          <p:cNvPr id="124941" name="Oval 13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24942" name="Oval 14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24943" name="Oval 15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24944" name="Oval 16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124945" name="Oval 17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124946" name="Oval 18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124947" name="Oval 19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124948" name="Oval 20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124949" name="Oval 21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24950" name="Oval 22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9</a:t>
            </a:r>
          </a:p>
        </p:txBody>
      </p:sp>
      <p:sp>
        <p:nvSpPr>
          <p:cNvPr id="124951" name="Oval 23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0</a:t>
            </a:r>
          </a:p>
        </p:txBody>
      </p:sp>
      <p:sp>
        <p:nvSpPr>
          <p:cNvPr id="124952" name="Oval 24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1</a:t>
            </a:r>
          </a:p>
        </p:txBody>
      </p:sp>
      <p:sp>
        <p:nvSpPr>
          <p:cNvPr id="124953" name="Oval 25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124954" name="Oval 26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3</a:t>
            </a:r>
          </a:p>
        </p:txBody>
      </p:sp>
      <p:sp>
        <p:nvSpPr>
          <p:cNvPr id="124955" name="Oval 27"/>
          <p:cNvSpPr>
            <a:spLocks noChangeArrowheads="1"/>
          </p:cNvSpPr>
          <p:nvPr/>
        </p:nvSpPr>
        <p:spPr bwMode="auto">
          <a:xfrm>
            <a:off x="7343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4</a:t>
            </a:r>
          </a:p>
        </p:txBody>
      </p:sp>
      <p:sp>
        <p:nvSpPr>
          <p:cNvPr id="124956" name="Oval 28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124957" name="Oval 29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124958" name="Oval 30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7</a:t>
            </a:r>
          </a:p>
        </p:txBody>
      </p:sp>
      <p:sp>
        <p:nvSpPr>
          <p:cNvPr id="124959" name="Oval 31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124960" name="Oval 32"/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9</a:t>
            </a:r>
          </a:p>
        </p:txBody>
      </p:sp>
      <p:sp>
        <p:nvSpPr>
          <p:cNvPr id="124961" name="Oval 33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124962" name="Oval 34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1</a:t>
            </a:r>
          </a:p>
        </p:txBody>
      </p:sp>
      <p:sp>
        <p:nvSpPr>
          <p:cNvPr id="124963" name="Oval 35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2</a:t>
            </a:r>
          </a:p>
        </p:txBody>
      </p:sp>
      <p:sp>
        <p:nvSpPr>
          <p:cNvPr id="124964" name="Oval 36"/>
          <p:cNvSpPr>
            <a:spLocks noChangeArrowheads="1"/>
          </p:cNvSpPr>
          <p:nvPr/>
        </p:nvSpPr>
        <p:spPr bwMode="auto">
          <a:xfrm>
            <a:off x="7353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124965" name="Oval 37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4</a:t>
            </a:r>
          </a:p>
        </p:txBody>
      </p:sp>
      <p:sp>
        <p:nvSpPr>
          <p:cNvPr id="124966" name="Oval 38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5</a:t>
            </a:r>
          </a:p>
        </p:txBody>
      </p:sp>
      <p:sp>
        <p:nvSpPr>
          <p:cNvPr id="124967" name="Oval 39"/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6</a:t>
            </a:r>
          </a:p>
        </p:txBody>
      </p:sp>
      <p:sp>
        <p:nvSpPr>
          <p:cNvPr id="124968" name="Oval 40"/>
          <p:cNvSpPr>
            <a:spLocks noChangeArrowheads="1"/>
          </p:cNvSpPr>
          <p:nvPr/>
        </p:nvSpPr>
        <p:spPr bwMode="auto">
          <a:xfrm>
            <a:off x="7343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124969" name="Oval 41"/>
          <p:cNvSpPr>
            <a:spLocks noChangeArrowheads="1"/>
          </p:cNvSpPr>
          <p:nvPr/>
        </p:nvSpPr>
        <p:spPr bwMode="auto">
          <a:xfrm>
            <a:off x="7348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8</a:t>
            </a:r>
          </a:p>
        </p:txBody>
      </p:sp>
      <p:sp>
        <p:nvSpPr>
          <p:cNvPr id="124970" name="Oval 42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9</a:t>
            </a:r>
          </a:p>
        </p:txBody>
      </p:sp>
      <p:sp>
        <p:nvSpPr>
          <p:cNvPr id="124971" name="Oval 43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30</a:t>
            </a:r>
          </a:p>
        </p:txBody>
      </p:sp>
      <p:sp>
        <p:nvSpPr>
          <p:cNvPr id="124972" name="Text Box 44"/>
          <p:cNvSpPr txBox="1">
            <a:spLocks noChangeArrowheads="1"/>
          </p:cNvSpPr>
          <p:nvPr/>
        </p:nvSpPr>
        <p:spPr bwMode="auto">
          <a:xfrm>
            <a:off x="5567364" y="2809876"/>
            <a:ext cx="833437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24973" name="Text Box 45"/>
          <p:cNvSpPr txBox="1">
            <a:spLocks noChangeArrowheads="1"/>
          </p:cNvSpPr>
          <p:nvPr/>
        </p:nvSpPr>
        <p:spPr bwMode="auto">
          <a:xfrm>
            <a:off x="1752600" y="928687"/>
            <a:ext cx="60960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19799" y="1600201"/>
          <a:ext cx="2812468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6" imgW="1473120" imgH="279360" progId="Equation.DSMT4">
                  <p:embed/>
                </p:oleObj>
              </mc:Choice>
              <mc:Fallback>
                <p:oleObj name="Equation" r:id="rId6" imgW="147312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799" y="1600201"/>
                        <a:ext cx="2812468" cy="53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09132" y="2941563"/>
          <a:ext cx="1591468" cy="40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8" imgW="1091880" imgH="279360" progId="Equation.DSMT4">
                  <p:embed/>
                </p:oleObj>
              </mc:Choice>
              <mc:Fallback>
                <p:oleObj name="Equation" r:id="rId8" imgW="109188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9132" y="2941563"/>
                        <a:ext cx="1591468" cy="40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92303" y="3548172"/>
          <a:ext cx="1883094" cy="44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10" imgW="1180800" imgH="279360" progId="Equation.DSMT4">
                  <p:embed/>
                </p:oleObj>
              </mc:Choice>
              <mc:Fallback>
                <p:oleObj name="Equation" r:id="rId10" imgW="11808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92303" y="3548172"/>
                        <a:ext cx="1883094" cy="44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221039" y="4113214"/>
          <a:ext cx="1854359" cy="47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12" imgW="1091880" imgH="279360" progId="Equation.DSMT4">
                  <p:embed/>
                </p:oleObj>
              </mc:Choice>
              <mc:Fallback>
                <p:oleObj name="Equation" r:id="rId12" imgW="1091880" imgH="2793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1039" y="4113214"/>
                        <a:ext cx="1854359" cy="474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121026" y="4813302"/>
          <a:ext cx="1954372" cy="46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14" imgW="1168200" imgH="279360" progId="Equation.DSMT4">
                  <p:embed/>
                </p:oleObj>
              </mc:Choice>
              <mc:Fallback>
                <p:oleObj name="Equation" r:id="rId14" imgW="1168200" imgH="2793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21026" y="4813302"/>
                        <a:ext cx="1954372" cy="467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6368416" y="2909471"/>
          <a:ext cx="366236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16" imgW="1917360" imgH="1257120" progId="Equation.DSMT4">
                  <p:embed/>
                </p:oleObj>
              </mc:Choice>
              <mc:Fallback>
                <p:oleObj name="Equation" r:id="rId16" imgW="1917360" imgH="125712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68416" y="2909471"/>
                        <a:ext cx="3662362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hlinkClick r:id="rId18" action="ppaction://hlinksldjump"/>
          </p:cNvPr>
          <p:cNvSpPr txBox="1"/>
          <p:nvPr/>
        </p:nvSpPr>
        <p:spPr>
          <a:xfrm>
            <a:off x="8832267" y="1093233"/>
            <a:ext cx="1447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Hình Bầu dục 45">
            <a:extLst>
              <a:ext uri="{FF2B5EF4-FFF2-40B4-BE49-F238E27FC236}">
                <a16:creationId xmlns:a16="http://schemas.microsoft.com/office/drawing/2014/main" id="{3F344984-ABA7-4188-819B-F6C5CD3E41C8}"/>
              </a:ext>
            </a:extLst>
          </p:cNvPr>
          <p:cNvSpPr/>
          <p:nvPr/>
        </p:nvSpPr>
        <p:spPr>
          <a:xfrm>
            <a:off x="2515901" y="4740527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Đường nối Thẳng 46">
            <a:extLst>
              <a:ext uri="{FF2B5EF4-FFF2-40B4-BE49-F238E27FC236}">
                <a16:creationId xmlns:a16="http://schemas.microsoft.com/office/drawing/2014/main" id="{F606F713-7B1D-40B8-B36F-67AE549AD755}"/>
              </a:ext>
            </a:extLst>
          </p:cNvPr>
          <p:cNvCxnSpPr/>
          <p:nvPr/>
        </p:nvCxnSpPr>
        <p:spPr>
          <a:xfrm>
            <a:off x="5410200" y="2664964"/>
            <a:ext cx="0" cy="2896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Hộp Văn bản 11">
            <a:extLst>
              <a:ext uri="{FF2B5EF4-FFF2-40B4-BE49-F238E27FC236}">
                <a16:creationId xmlns:a16="http://schemas.microsoft.com/office/drawing/2014/main" id="{B0F3D411-85DC-48A8-B3A5-B81CE6C4A112}"/>
              </a:ext>
            </a:extLst>
          </p:cNvPr>
          <p:cNvSpPr txBox="1"/>
          <p:nvPr/>
        </p:nvSpPr>
        <p:spPr>
          <a:xfrm>
            <a:off x="1499839" y="221011"/>
            <a:ext cx="94488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ĐOÁN TRANH GIÀNH QUÀ</a:t>
            </a:r>
          </a:p>
        </p:txBody>
      </p:sp>
    </p:spTree>
    <p:extLst>
      <p:ext uri="{BB962C8B-B14F-4D97-AF65-F5344CB8AC3E}">
        <p14:creationId xmlns:p14="http://schemas.microsoft.com/office/powerpoint/2010/main" val="975926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1249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249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1249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1249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1249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000"/>
                                        <p:tgtEl>
                                          <p:spTgt spid="124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1249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124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000"/>
                            </p:stCondLst>
                            <p:childTnLst>
                              <p:par>
                                <p:cTn id="20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000"/>
                            </p:stCondLst>
                            <p:childTnLst>
                              <p:par>
                                <p:cTn id="20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0"/>
                            </p:stCondLst>
                            <p:childTnLst>
                              <p:par>
                                <p:cTn id="20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000"/>
                            </p:stCondLst>
                            <p:childTnLst>
                              <p:par>
                                <p:cTn id="21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7000"/>
                            </p:stCondLst>
                            <p:childTnLst>
                              <p:par>
                                <p:cTn id="21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8000"/>
                            </p:stCondLst>
                            <p:childTnLst>
                              <p:par>
                                <p:cTn id="21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9000"/>
                            </p:stCondLst>
                            <p:childTnLst>
                              <p:par>
                                <p:cTn id="21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22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1000"/>
                            </p:stCondLst>
                            <p:childTnLst>
                              <p:par>
                                <p:cTn id="22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2000"/>
                            </p:stCondLst>
                            <p:childTnLst>
                              <p:par>
                                <p:cTn id="22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3000"/>
                            </p:stCondLst>
                            <p:childTnLst>
                              <p:par>
                                <p:cTn id="23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3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3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6000"/>
                            </p:stCondLst>
                            <p:childTnLst>
                              <p:par>
                                <p:cTn id="24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7000"/>
                            </p:stCondLst>
                            <p:childTnLst>
                              <p:par>
                                <p:cTn id="24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8000"/>
                            </p:stCondLst>
                            <p:childTnLst>
                              <p:par>
                                <p:cTn id="24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9000"/>
                            </p:stCondLst>
                            <p:childTnLst>
                              <p:par>
                                <p:cTn id="24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20000"/>
                            </p:stCondLst>
                            <p:childTnLst>
                              <p:par>
                                <p:cTn id="25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21000"/>
                            </p:stCondLst>
                            <p:childTnLst>
                              <p:par>
                                <p:cTn id="25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23000"/>
                            </p:stCondLst>
                            <p:childTnLst>
                              <p:par>
                                <p:cTn id="26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24000"/>
                            </p:stCondLst>
                            <p:childTnLst>
                              <p:par>
                                <p:cTn id="26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25000"/>
                            </p:stCondLst>
                            <p:childTnLst>
                              <p:par>
                                <p:cTn id="26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26000"/>
                            </p:stCondLst>
                            <p:childTnLst>
                              <p:par>
                                <p:cTn id="27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27000"/>
                            </p:stCondLst>
                            <p:childTnLst>
                              <p:par>
                                <p:cTn id="27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28000"/>
                            </p:stCondLst>
                            <p:childTnLst>
                              <p:par>
                                <p:cTn id="27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29000"/>
                            </p:stCondLst>
                            <p:childTnLst>
                              <p:par>
                                <p:cTn id="27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30000"/>
                            </p:stCondLst>
                            <p:childTnLst>
                              <p:par>
                                <p:cTn id="28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31000"/>
                            </p:stCondLst>
                            <p:childTnLst>
                              <p:par>
                                <p:cTn id="28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500"/>
                            </p:stCondLst>
                            <p:childTnLst>
                              <p:par>
                                <p:cTn id="29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0" grpId="0" animBg="1"/>
      <p:bldP spid="124941" grpId="0" animBg="1"/>
      <p:bldP spid="124942" grpId="0" animBg="1"/>
      <p:bldP spid="124942" grpId="1" animBg="1"/>
      <p:bldP spid="124943" grpId="0" animBg="1"/>
      <p:bldP spid="124943" grpId="1" animBg="1"/>
      <p:bldP spid="124944" grpId="0" animBg="1"/>
      <p:bldP spid="124944" grpId="1" animBg="1"/>
      <p:bldP spid="124945" grpId="0" animBg="1"/>
      <p:bldP spid="124945" grpId="1" animBg="1"/>
      <p:bldP spid="124946" grpId="0" animBg="1"/>
      <p:bldP spid="124946" grpId="1" animBg="1"/>
      <p:bldP spid="124947" grpId="0" animBg="1"/>
      <p:bldP spid="124947" grpId="1" animBg="1"/>
      <p:bldP spid="124948" grpId="0" animBg="1"/>
      <p:bldP spid="124948" grpId="1" animBg="1"/>
      <p:bldP spid="124949" grpId="0" animBg="1"/>
      <p:bldP spid="124949" grpId="1" animBg="1"/>
      <p:bldP spid="124950" grpId="0" animBg="1"/>
      <p:bldP spid="124950" grpId="1" animBg="1"/>
      <p:bldP spid="124951" grpId="0" animBg="1"/>
      <p:bldP spid="124951" grpId="1" animBg="1"/>
      <p:bldP spid="124952" grpId="0" animBg="1"/>
      <p:bldP spid="124952" grpId="1" animBg="1"/>
      <p:bldP spid="124953" grpId="0" animBg="1"/>
      <p:bldP spid="124953" grpId="1" animBg="1"/>
      <p:bldP spid="124954" grpId="0" animBg="1"/>
      <p:bldP spid="124955" grpId="0" animBg="1"/>
      <p:bldP spid="124956" grpId="0" animBg="1"/>
      <p:bldP spid="124956" grpId="1" animBg="1"/>
      <p:bldP spid="124957" grpId="0" animBg="1"/>
      <p:bldP spid="124957" grpId="1" animBg="1"/>
      <p:bldP spid="124958" grpId="0" animBg="1"/>
      <p:bldP spid="124958" grpId="1" animBg="1"/>
      <p:bldP spid="124959" grpId="0" animBg="1"/>
      <p:bldP spid="124959" grpId="1" animBg="1"/>
      <p:bldP spid="124960" grpId="0" animBg="1"/>
      <p:bldP spid="124960" grpId="1" animBg="1"/>
      <p:bldP spid="124961" grpId="0" animBg="1"/>
      <p:bldP spid="124961" grpId="1" animBg="1"/>
      <p:bldP spid="124962" grpId="0" animBg="1"/>
      <p:bldP spid="124962" grpId="1" animBg="1"/>
      <p:bldP spid="124963" grpId="0" animBg="1"/>
      <p:bldP spid="124963" grpId="1" animBg="1"/>
      <p:bldP spid="124964" grpId="0" animBg="1"/>
      <p:bldP spid="124964" grpId="1" animBg="1"/>
      <p:bldP spid="124965" grpId="0" animBg="1"/>
      <p:bldP spid="124965" grpId="1" animBg="1"/>
      <p:bldP spid="124966" grpId="0" animBg="1"/>
      <p:bldP spid="124966" grpId="1" animBg="1"/>
      <p:bldP spid="124967" grpId="0" animBg="1"/>
      <p:bldP spid="124967" grpId="1" animBg="1"/>
      <p:bldP spid="124968" grpId="0" animBg="1"/>
      <p:bldP spid="124968" grpId="1" animBg="1"/>
      <p:bldP spid="124969" grpId="0" animBg="1"/>
      <p:bldP spid="124969" grpId="1" animBg="1"/>
      <p:bldP spid="124970" grpId="0" animBg="1"/>
      <p:bldP spid="124970" grpId="1" animBg="1"/>
      <p:bldP spid="124971" grpId="0" animBg="1"/>
      <p:bldP spid="124971" grpId="1" animBg="1"/>
      <p:bldP spid="124972" grpId="0"/>
      <p:bldP spid="4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3" name="Text Box 11"/>
          <p:cNvSpPr txBox="1">
            <a:spLocks noChangeArrowheads="1"/>
          </p:cNvSpPr>
          <p:nvPr/>
        </p:nvSpPr>
        <p:spPr bwMode="auto">
          <a:xfrm>
            <a:off x="1989590" y="1632618"/>
            <a:ext cx="7010400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5964" name="Text Box 12"/>
          <p:cNvSpPr txBox="1">
            <a:spLocks noChangeArrowheads="1"/>
          </p:cNvSpPr>
          <p:nvPr/>
        </p:nvSpPr>
        <p:spPr bwMode="auto">
          <a:xfrm>
            <a:off x="2462213" y="3581401"/>
            <a:ext cx="3733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2400" b="1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2486026" y="4100512"/>
            <a:ext cx="37338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endParaRPr lang="en-US" sz="2800" b="1" dirty="0"/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2438400" y="2986088"/>
            <a:ext cx="3429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sp>
        <p:nvSpPr>
          <p:cNvPr id="125967" name="Oval 15"/>
          <p:cNvSpPr>
            <a:spLocks noChangeArrowheads="1"/>
          </p:cNvSpPr>
          <p:nvPr/>
        </p:nvSpPr>
        <p:spPr bwMode="auto">
          <a:xfrm>
            <a:off x="7348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46</a:t>
            </a:r>
          </a:p>
        </p:txBody>
      </p:sp>
      <p:sp>
        <p:nvSpPr>
          <p:cNvPr id="125968" name="Oval 16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25969" name="Oval 17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25970" name="Oval 18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25971" name="Oval 19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125972" name="Oval 20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125973" name="Oval 21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125974" name="Oval 22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125975" name="Oval 23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125976" name="Oval 24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25977" name="Oval 25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9</a:t>
            </a:r>
          </a:p>
        </p:txBody>
      </p:sp>
      <p:sp>
        <p:nvSpPr>
          <p:cNvPr id="125978" name="Oval 26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0</a:t>
            </a:r>
          </a:p>
        </p:txBody>
      </p:sp>
      <p:sp>
        <p:nvSpPr>
          <p:cNvPr id="125979" name="Oval 27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1</a:t>
            </a:r>
          </a:p>
        </p:txBody>
      </p:sp>
      <p:sp>
        <p:nvSpPr>
          <p:cNvPr id="125980" name="Oval 28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125981" name="Oval 29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3</a:t>
            </a:r>
          </a:p>
        </p:txBody>
      </p:sp>
      <p:sp>
        <p:nvSpPr>
          <p:cNvPr id="125982" name="Oval 30"/>
          <p:cNvSpPr>
            <a:spLocks noChangeArrowheads="1"/>
          </p:cNvSpPr>
          <p:nvPr/>
        </p:nvSpPr>
        <p:spPr bwMode="auto">
          <a:xfrm>
            <a:off x="7343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4</a:t>
            </a:r>
          </a:p>
        </p:txBody>
      </p:sp>
      <p:sp>
        <p:nvSpPr>
          <p:cNvPr id="125983" name="Oval 31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125984" name="Oval 32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125985" name="Oval 33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7</a:t>
            </a:r>
          </a:p>
        </p:txBody>
      </p:sp>
      <p:sp>
        <p:nvSpPr>
          <p:cNvPr id="125986" name="Oval 34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125987" name="Oval 35"/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9</a:t>
            </a:r>
          </a:p>
        </p:txBody>
      </p:sp>
      <p:sp>
        <p:nvSpPr>
          <p:cNvPr id="125988" name="Oval 36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125989" name="Oval 37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1</a:t>
            </a:r>
          </a:p>
        </p:txBody>
      </p:sp>
      <p:sp>
        <p:nvSpPr>
          <p:cNvPr id="125990" name="Oval 38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2</a:t>
            </a:r>
          </a:p>
        </p:txBody>
      </p:sp>
      <p:sp>
        <p:nvSpPr>
          <p:cNvPr id="125991" name="Oval 39"/>
          <p:cNvSpPr>
            <a:spLocks noChangeArrowheads="1"/>
          </p:cNvSpPr>
          <p:nvPr/>
        </p:nvSpPr>
        <p:spPr bwMode="auto">
          <a:xfrm>
            <a:off x="7353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125992" name="Oval 40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4</a:t>
            </a:r>
          </a:p>
        </p:txBody>
      </p:sp>
      <p:sp>
        <p:nvSpPr>
          <p:cNvPr id="125993" name="Oval 41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5</a:t>
            </a:r>
          </a:p>
        </p:txBody>
      </p:sp>
      <p:sp>
        <p:nvSpPr>
          <p:cNvPr id="125994" name="Oval 42"/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6</a:t>
            </a:r>
          </a:p>
        </p:txBody>
      </p:sp>
      <p:sp>
        <p:nvSpPr>
          <p:cNvPr id="125995" name="Oval 43"/>
          <p:cNvSpPr>
            <a:spLocks noChangeArrowheads="1"/>
          </p:cNvSpPr>
          <p:nvPr/>
        </p:nvSpPr>
        <p:spPr bwMode="auto">
          <a:xfrm>
            <a:off x="7343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125996" name="Oval 44"/>
          <p:cNvSpPr>
            <a:spLocks noChangeArrowheads="1"/>
          </p:cNvSpPr>
          <p:nvPr/>
        </p:nvSpPr>
        <p:spPr bwMode="auto">
          <a:xfrm>
            <a:off x="7348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8</a:t>
            </a:r>
          </a:p>
        </p:txBody>
      </p:sp>
      <p:sp>
        <p:nvSpPr>
          <p:cNvPr id="125997" name="Oval 45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9</a:t>
            </a:r>
          </a:p>
        </p:txBody>
      </p:sp>
      <p:sp>
        <p:nvSpPr>
          <p:cNvPr id="125998" name="Oval 46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30</a:t>
            </a:r>
          </a:p>
        </p:txBody>
      </p:sp>
      <p:sp>
        <p:nvSpPr>
          <p:cNvPr id="125999" name="Text Box 47"/>
          <p:cNvSpPr txBox="1">
            <a:spLocks noChangeArrowheads="1"/>
          </p:cNvSpPr>
          <p:nvPr/>
        </p:nvSpPr>
        <p:spPr bwMode="auto">
          <a:xfrm>
            <a:off x="5816601" y="2762250"/>
            <a:ext cx="498157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b="1" dirty="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000" name="Text Box 48"/>
          <p:cNvSpPr txBox="1">
            <a:spLocks noChangeArrowheads="1"/>
          </p:cNvSpPr>
          <p:nvPr/>
        </p:nvSpPr>
        <p:spPr bwMode="auto">
          <a:xfrm>
            <a:off x="2057400" y="1073893"/>
            <a:ext cx="6096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ờ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ú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hlinkClick r:id="rId6" action="ppaction://hlinksldjump"/>
          </p:cNvPr>
          <p:cNvSpPr txBox="1"/>
          <p:nvPr/>
        </p:nvSpPr>
        <p:spPr>
          <a:xfrm>
            <a:off x="8839200" y="1099940"/>
            <a:ext cx="1447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96000" y="1619676"/>
          <a:ext cx="3085886" cy="62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7" imgW="1384200" imgH="279360" progId="Equation.DSMT4">
                  <p:embed/>
                </p:oleObj>
              </mc:Choice>
              <mc:Fallback>
                <p:oleObj name="Equation" r:id="rId7" imgW="138420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1619676"/>
                        <a:ext cx="3085886" cy="622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33380" y="2971801"/>
          <a:ext cx="2172020" cy="54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9" imgW="1117440" imgH="279360" progId="Equation.DSMT4">
                  <p:embed/>
                </p:oleObj>
              </mc:Choice>
              <mc:Fallback>
                <p:oleObj name="Equation" r:id="rId9" imgW="111744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3380" y="2971801"/>
                        <a:ext cx="2172020" cy="54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3581401"/>
          <a:ext cx="2599190" cy="51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11" imgW="1650960" imgH="279360" progId="Equation.DSMT4">
                  <p:embed/>
                </p:oleObj>
              </mc:Choice>
              <mc:Fallback>
                <p:oleObj name="Equation" r:id="rId11" imgW="16509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5600" y="3581401"/>
                        <a:ext cx="2599190" cy="519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97200" y="4146379"/>
          <a:ext cx="17272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13" imgW="1079280" imgH="279360" progId="Equation.DSMT4">
                  <p:embed/>
                </p:oleObj>
              </mc:Choice>
              <mc:Fallback>
                <p:oleObj name="Equation" r:id="rId13" imgW="107928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97200" y="4146379"/>
                        <a:ext cx="172720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46482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3000950" y="4724400"/>
          <a:ext cx="2790251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15" imgW="1650960" imgH="279360" progId="Equation.DSMT4">
                  <p:embed/>
                </p:oleObj>
              </mc:Choice>
              <mc:Fallback>
                <p:oleObj name="Equation" r:id="rId15" imgW="1650960" imgH="2793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00950" y="4724400"/>
                        <a:ext cx="2790251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78600" y="2815591"/>
          <a:ext cx="3380686" cy="244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17" imgW="1790640" imgH="1295280" progId="Equation.DSMT4">
                  <p:embed/>
                </p:oleObj>
              </mc:Choice>
              <mc:Fallback>
                <p:oleObj name="Equation" r:id="rId17" imgW="1790640" imgH="1295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78600" y="2815591"/>
                        <a:ext cx="3380686" cy="244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Hình Bầu dục 48">
            <a:extLst>
              <a:ext uri="{FF2B5EF4-FFF2-40B4-BE49-F238E27FC236}">
                <a16:creationId xmlns:a16="http://schemas.microsoft.com/office/drawing/2014/main" id="{4D30DE44-D2D6-4DBB-92DC-D19597654D75}"/>
              </a:ext>
            </a:extLst>
          </p:cNvPr>
          <p:cNvSpPr/>
          <p:nvPr/>
        </p:nvSpPr>
        <p:spPr>
          <a:xfrm>
            <a:off x="2295978" y="3541648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Đường nối Thẳng 49">
            <a:extLst>
              <a:ext uri="{FF2B5EF4-FFF2-40B4-BE49-F238E27FC236}">
                <a16:creationId xmlns:a16="http://schemas.microsoft.com/office/drawing/2014/main" id="{E4C3FB58-82F7-415E-9C56-415AF048621E}"/>
              </a:ext>
            </a:extLst>
          </p:cNvPr>
          <p:cNvCxnSpPr/>
          <p:nvPr/>
        </p:nvCxnSpPr>
        <p:spPr>
          <a:xfrm>
            <a:off x="5802745" y="2646140"/>
            <a:ext cx="0" cy="2896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Hộp Văn bản 11">
            <a:extLst>
              <a:ext uri="{FF2B5EF4-FFF2-40B4-BE49-F238E27FC236}">
                <a16:creationId xmlns:a16="http://schemas.microsoft.com/office/drawing/2014/main" id="{86FD92E0-6458-40F5-B248-5A9CFBE658D5}"/>
              </a:ext>
            </a:extLst>
          </p:cNvPr>
          <p:cNvSpPr txBox="1"/>
          <p:nvPr/>
        </p:nvSpPr>
        <p:spPr>
          <a:xfrm>
            <a:off x="1386546" y="314755"/>
            <a:ext cx="94488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 ĐOÁN TRANH GIÀNH QUÀ</a:t>
            </a:r>
          </a:p>
        </p:txBody>
      </p:sp>
    </p:spTree>
    <p:extLst>
      <p:ext uri="{BB962C8B-B14F-4D97-AF65-F5344CB8AC3E}">
        <p14:creationId xmlns:p14="http://schemas.microsoft.com/office/powerpoint/2010/main" val="27267350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25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0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1259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1259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000"/>
                            </p:stCondLst>
                            <p:childTnLst>
                              <p:par>
                                <p:cTn id="20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000"/>
                            </p:stCondLst>
                            <p:childTnLst>
                              <p:par>
                                <p:cTn id="20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0"/>
                            </p:stCondLst>
                            <p:childTnLst>
                              <p:par>
                                <p:cTn id="20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000"/>
                            </p:stCondLst>
                            <p:childTnLst>
                              <p:par>
                                <p:cTn id="21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7000"/>
                            </p:stCondLst>
                            <p:childTnLst>
                              <p:par>
                                <p:cTn id="21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8000"/>
                            </p:stCondLst>
                            <p:childTnLst>
                              <p:par>
                                <p:cTn id="21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9000"/>
                            </p:stCondLst>
                            <p:childTnLst>
                              <p:par>
                                <p:cTn id="21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22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1000"/>
                            </p:stCondLst>
                            <p:childTnLst>
                              <p:par>
                                <p:cTn id="22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2000"/>
                            </p:stCondLst>
                            <p:childTnLst>
                              <p:par>
                                <p:cTn id="22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3000"/>
                            </p:stCondLst>
                            <p:childTnLst>
                              <p:par>
                                <p:cTn id="23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3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3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6000"/>
                            </p:stCondLst>
                            <p:childTnLst>
                              <p:par>
                                <p:cTn id="24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7000"/>
                            </p:stCondLst>
                            <p:childTnLst>
                              <p:par>
                                <p:cTn id="24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8000"/>
                            </p:stCondLst>
                            <p:childTnLst>
                              <p:par>
                                <p:cTn id="24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9000"/>
                            </p:stCondLst>
                            <p:childTnLst>
                              <p:par>
                                <p:cTn id="24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20000"/>
                            </p:stCondLst>
                            <p:childTnLst>
                              <p:par>
                                <p:cTn id="25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21000"/>
                            </p:stCondLst>
                            <p:childTnLst>
                              <p:par>
                                <p:cTn id="25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23000"/>
                            </p:stCondLst>
                            <p:childTnLst>
                              <p:par>
                                <p:cTn id="26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24000"/>
                            </p:stCondLst>
                            <p:childTnLst>
                              <p:par>
                                <p:cTn id="26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25000"/>
                            </p:stCondLst>
                            <p:childTnLst>
                              <p:par>
                                <p:cTn id="26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26000"/>
                            </p:stCondLst>
                            <p:childTnLst>
                              <p:par>
                                <p:cTn id="27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27000"/>
                            </p:stCondLst>
                            <p:childTnLst>
                              <p:par>
                                <p:cTn id="27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28000"/>
                            </p:stCondLst>
                            <p:childTnLst>
                              <p:par>
                                <p:cTn id="27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29000"/>
                            </p:stCondLst>
                            <p:childTnLst>
                              <p:par>
                                <p:cTn id="27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30000"/>
                            </p:stCondLst>
                            <p:childTnLst>
                              <p:par>
                                <p:cTn id="28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31000"/>
                            </p:stCondLst>
                            <p:childTnLst>
                              <p:par>
                                <p:cTn id="28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500"/>
                            </p:stCondLst>
                            <p:childTnLst>
                              <p:par>
                                <p:cTn id="29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0" dur="2000"/>
                                        <p:tgtEl>
                                          <p:spTgt spid="1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7" grpId="0" animBg="1"/>
      <p:bldP spid="125968" grpId="0" animBg="1"/>
      <p:bldP spid="125969" grpId="0" animBg="1"/>
      <p:bldP spid="125969" grpId="1" animBg="1"/>
      <p:bldP spid="125970" grpId="0" animBg="1"/>
      <p:bldP spid="125970" grpId="1" animBg="1"/>
      <p:bldP spid="125971" grpId="0" animBg="1"/>
      <p:bldP spid="125971" grpId="1" animBg="1"/>
      <p:bldP spid="125972" grpId="0" animBg="1"/>
      <p:bldP spid="125972" grpId="1" animBg="1"/>
      <p:bldP spid="125973" grpId="0" animBg="1"/>
      <p:bldP spid="125973" grpId="1" animBg="1"/>
      <p:bldP spid="125974" grpId="0" animBg="1"/>
      <p:bldP spid="125974" grpId="1" animBg="1"/>
      <p:bldP spid="125975" grpId="0" animBg="1"/>
      <p:bldP spid="125975" grpId="1" animBg="1"/>
      <p:bldP spid="125976" grpId="0" animBg="1"/>
      <p:bldP spid="125976" grpId="1" animBg="1"/>
      <p:bldP spid="125977" grpId="0" animBg="1"/>
      <p:bldP spid="125977" grpId="1" animBg="1"/>
      <p:bldP spid="125978" grpId="0" animBg="1"/>
      <p:bldP spid="125978" grpId="1" animBg="1"/>
      <p:bldP spid="125979" grpId="0" animBg="1"/>
      <p:bldP spid="125979" grpId="1" animBg="1"/>
      <p:bldP spid="125980" grpId="0" animBg="1"/>
      <p:bldP spid="125980" grpId="1" animBg="1"/>
      <p:bldP spid="125981" grpId="0" animBg="1"/>
      <p:bldP spid="125982" grpId="0" animBg="1"/>
      <p:bldP spid="125983" grpId="0" animBg="1"/>
      <p:bldP spid="125983" grpId="1" animBg="1"/>
      <p:bldP spid="125984" grpId="0" animBg="1"/>
      <p:bldP spid="125984" grpId="1" animBg="1"/>
      <p:bldP spid="125985" grpId="0" animBg="1"/>
      <p:bldP spid="125985" grpId="1" animBg="1"/>
      <p:bldP spid="125986" grpId="0" animBg="1"/>
      <p:bldP spid="125986" grpId="1" animBg="1"/>
      <p:bldP spid="125987" grpId="0" animBg="1"/>
      <p:bldP spid="125987" grpId="1" animBg="1"/>
      <p:bldP spid="125988" grpId="0" animBg="1"/>
      <p:bldP spid="125988" grpId="1" animBg="1"/>
      <p:bldP spid="125989" grpId="0" animBg="1"/>
      <p:bldP spid="125989" grpId="1" animBg="1"/>
      <p:bldP spid="125990" grpId="0" animBg="1"/>
      <p:bldP spid="125990" grpId="1" animBg="1"/>
      <p:bldP spid="125991" grpId="0" animBg="1"/>
      <p:bldP spid="125991" grpId="1" animBg="1"/>
      <p:bldP spid="125992" grpId="0" animBg="1"/>
      <p:bldP spid="125992" grpId="1" animBg="1"/>
      <p:bldP spid="125993" grpId="0" animBg="1"/>
      <p:bldP spid="125993" grpId="1" animBg="1"/>
      <p:bldP spid="125994" grpId="0" animBg="1"/>
      <p:bldP spid="125994" grpId="1" animBg="1"/>
      <p:bldP spid="125995" grpId="0" animBg="1"/>
      <p:bldP spid="125995" grpId="1" animBg="1"/>
      <p:bldP spid="125996" grpId="0" animBg="1"/>
      <p:bldP spid="125996" grpId="1" animBg="1"/>
      <p:bldP spid="125997" grpId="0" animBg="1"/>
      <p:bldP spid="125997" grpId="1" animBg="1"/>
      <p:bldP spid="125998" grpId="0" animBg="1"/>
      <p:bldP spid="125998" grpId="1" animBg="1"/>
      <p:bldP spid="125999" grpId="0"/>
      <p:bldP spid="4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7" name="Oval 15"/>
          <p:cNvSpPr>
            <a:spLocks noChangeArrowheads="1"/>
          </p:cNvSpPr>
          <p:nvPr/>
        </p:nvSpPr>
        <p:spPr bwMode="auto">
          <a:xfrm>
            <a:off x="7348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46</a:t>
            </a:r>
          </a:p>
        </p:txBody>
      </p:sp>
      <p:sp>
        <p:nvSpPr>
          <p:cNvPr id="125968" name="Oval 16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25969" name="Oval 17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25970" name="Oval 18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25971" name="Oval 19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125972" name="Oval 20"/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125973" name="Oval 21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125974" name="Oval 22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125975" name="Oval 23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125976" name="Oval 24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25977" name="Oval 25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9</a:t>
            </a:r>
          </a:p>
        </p:txBody>
      </p:sp>
      <p:sp>
        <p:nvSpPr>
          <p:cNvPr id="125978" name="Oval 26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0</a:t>
            </a:r>
          </a:p>
        </p:txBody>
      </p:sp>
      <p:sp>
        <p:nvSpPr>
          <p:cNvPr id="125979" name="Oval 27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1</a:t>
            </a:r>
          </a:p>
        </p:txBody>
      </p:sp>
      <p:sp>
        <p:nvSpPr>
          <p:cNvPr id="125980" name="Oval 28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125981" name="Oval 29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3</a:t>
            </a:r>
          </a:p>
        </p:txBody>
      </p:sp>
      <p:sp>
        <p:nvSpPr>
          <p:cNvPr id="125982" name="Oval 30"/>
          <p:cNvSpPr>
            <a:spLocks noChangeArrowheads="1"/>
          </p:cNvSpPr>
          <p:nvPr/>
        </p:nvSpPr>
        <p:spPr bwMode="auto">
          <a:xfrm>
            <a:off x="7343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4</a:t>
            </a:r>
          </a:p>
        </p:txBody>
      </p:sp>
      <p:sp>
        <p:nvSpPr>
          <p:cNvPr id="125983" name="Oval 31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125984" name="Oval 32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125985" name="Oval 33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7</a:t>
            </a:r>
          </a:p>
        </p:txBody>
      </p:sp>
      <p:sp>
        <p:nvSpPr>
          <p:cNvPr id="125986" name="Oval 34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125987" name="Oval 35"/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19</a:t>
            </a:r>
          </a:p>
        </p:txBody>
      </p:sp>
      <p:sp>
        <p:nvSpPr>
          <p:cNvPr id="125988" name="Oval 36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125989" name="Oval 37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1</a:t>
            </a:r>
          </a:p>
        </p:txBody>
      </p:sp>
      <p:sp>
        <p:nvSpPr>
          <p:cNvPr id="125990" name="Oval 38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2</a:t>
            </a:r>
          </a:p>
        </p:txBody>
      </p:sp>
      <p:sp>
        <p:nvSpPr>
          <p:cNvPr id="125991" name="Oval 39"/>
          <p:cNvSpPr>
            <a:spLocks noChangeArrowheads="1"/>
          </p:cNvSpPr>
          <p:nvPr/>
        </p:nvSpPr>
        <p:spPr bwMode="auto">
          <a:xfrm>
            <a:off x="7353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125992" name="Oval 40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4</a:t>
            </a:r>
          </a:p>
        </p:txBody>
      </p:sp>
      <p:sp>
        <p:nvSpPr>
          <p:cNvPr id="125993" name="Oval 41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5</a:t>
            </a:r>
          </a:p>
        </p:txBody>
      </p:sp>
      <p:sp>
        <p:nvSpPr>
          <p:cNvPr id="125994" name="Oval 42"/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6</a:t>
            </a:r>
          </a:p>
        </p:txBody>
      </p:sp>
      <p:sp>
        <p:nvSpPr>
          <p:cNvPr id="125995" name="Oval 43"/>
          <p:cNvSpPr>
            <a:spLocks noChangeArrowheads="1"/>
          </p:cNvSpPr>
          <p:nvPr/>
        </p:nvSpPr>
        <p:spPr bwMode="auto">
          <a:xfrm>
            <a:off x="7343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125996" name="Oval 44"/>
          <p:cNvSpPr>
            <a:spLocks noChangeArrowheads="1"/>
          </p:cNvSpPr>
          <p:nvPr/>
        </p:nvSpPr>
        <p:spPr bwMode="auto">
          <a:xfrm>
            <a:off x="7348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8</a:t>
            </a:r>
          </a:p>
        </p:txBody>
      </p:sp>
      <p:sp>
        <p:nvSpPr>
          <p:cNvPr id="125997" name="Oval 45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29</a:t>
            </a:r>
          </a:p>
        </p:txBody>
      </p:sp>
      <p:sp>
        <p:nvSpPr>
          <p:cNvPr id="125998" name="Oval 46"/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8800">
                <a:solidFill>
                  <a:srgbClr val="FFFF00"/>
                </a:solidFill>
                <a:cs typeface="Arial" panose="020B0604020202020204" pitchFamily="34" charset="0"/>
              </a:rPr>
              <a:t>30</a:t>
            </a:r>
          </a:p>
        </p:txBody>
      </p:sp>
      <p:sp>
        <p:nvSpPr>
          <p:cNvPr id="40" name="TextBox 39">
            <a:hlinkClick r:id="rId6" action="ppaction://hlinksldjump"/>
          </p:cNvPr>
          <p:cNvSpPr txBox="1"/>
          <p:nvPr/>
        </p:nvSpPr>
        <p:spPr>
          <a:xfrm>
            <a:off x="8686800" y="829122"/>
            <a:ext cx="1447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1">
            <a:extLst>
              <a:ext uri="{FF2B5EF4-FFF2-40B4-BE49-F238E27FC236}">
                <a16:creationId xmlns:a16="http://schemas.microsoft.com/office/drawing/2014/main" id="{46A5239B-A954-4525-8DA5-2701FF78C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228741"/>
            <a:ext cx="7543800" cy="312378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/>
              <a:t>	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B.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. 	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D. </a:t>
            </a:r>
            <a:endParaRPr lang="en-US" sz="2400" b="1" dirty="0">
              <a:solidFill>
                <a:schemeClr val="bg2"/>
              </a:solidFill>
            </a:endParaRPr>
          </a:p>
        </p:txBody>
      </p:sp>
      <p:sp>
        <p:nvSpPr>
          <p:cNvPr id="51" name="Text Box 44">
            <a:extLst>
              <a:ext uri="{FF2B5EF4-FFF2-40B4-BE49-F238E27FC236}">
                <a16:creationId xmlns:a16="http://schemas.microsoft.com/office/drawing/2014/main" id="{3B530A84-08FC-46FC-8DEA-2C06E8E34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5920" y="1479187"/>
            <a:ext cx="563880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/>
              <a:t> </a:t>
            </a:r>
            <a:r>
              <a:rPr lang="en-US" sz="2800" b="1" dirty="0">
                <a:solidFill>
                  <a:srgbClr val="0070C0"/>
                </a:solidFill>
              </a:rPr>
              <a:t>   	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45">
            <a:extLst>
              <a:ext uri="{FF2B5EF4-FFF2-40B4-BE49-F238E27FC236}">
                <a16:creationId xmlns:a16="http://schemas.microsoft.com/office/drawing/2014/main" id="{5BA51D94-1007-4278-B0A3-A27F5E2AC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37060"/>
            <a:ext cx="6096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ờ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ú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42">
            <a:extLst>
              <a:ext uri="{FF2B5EF4-FFF2-40B4-BE49-F238E27FC236}">
                <a16:creationId xmlns:a16="http://schemas.microsoft.com/office/drawing/2014/main" id="{10D191EC-D6A6-4470-80CE-846E42860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1524001"/>
          <a:ext cx="2971800" cy="276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Equation" r:id="rId7" imgW="1638000" imgH="1562040" progId="Equation.DSMT4">
                  <p:embed/>
                </p:oleObj>
              </mc:Choice>
              <mc:Fallback>
                <p:oleObj name="Equation" r:id="rId7" imgW="1638000" imgH="1562040" progId="Equation.DSMT4">
                  <p:embed/>
                  <p:pic>
                    <p:nvPicPr>
                      <p:cNvPr id="53" name="Object 42">
                        <a:extLst>
                          <a:ext uri="{FF2B5EF4-FFF2-40B4-BE49-F238E27FC236}">
                            <a16:creationId xmlns:a16="http://schemas.microsoft.com/office/drawing/2014/main" id="{10D191EC-D6A6-4470-80CE-846E428604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800" y="1524001"/>
                        <a:ext cx="2971800" cy="2769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44">
            <a:extLst>
              <a:ext uri="{FF2B5EF4-FFF2-40B4-BE49-F238E27FC236}">
                <a16:creationId xmlns:a16="http://schemas.microsoft.com/office/drawing/2014/main" id="{6B566334-01DA-4BC4-9C20-48179CE6B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267201"/>
            <a:ext cx="990600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/>
              <a:t> </a:t>
            </a:r>
            <a:r>
              <a:rPr lang="en-US" sz="2800" b="1" dirty="0">
                <a:solidFill>
                  <a:srgbClr val="0070C0"/>
                </a:solidFill>
              </a:rPr>
              <a:t>   	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">
            <a:extLst>
              <a:ext uri="{FF2B5EF4-FFF2-40B4-BE49-F238E27FC236}">
                <a16:creationId xmlns:a16="http://schemas.microsoft.com/office/drawing/2014/main" id="{CFE12E4A-B4E3-48B2-84DB-C4B885063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343401"/>
          <a:ext cx="1277816" cy="9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9" imgW="736560" imgH="533160" progId="Equation.DSMT4">
                  <p:embed/>
                </p:oleObj>
              </mc:Choice>
              <mc:Fallback>
                <p:oleObj name="Equation" r:id="rId9" imgW="736560" imgH="533160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CFE12E4A-B4E3-48B2-84DB-C4B8850638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600" y="4343401"/>
                        <a:ext cx="1277816" cy="92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44">
            <a:extLst>
              <a:ext uri="{FF2B5EF4-FFF2-40B4-BE49-F238E27FC236}">
                <a16:creationId xmlns:a16="http://schemas.microsoft.com/office/drawing/2014/main" id="{FB494606-2030-431B-AEE0-63FD457E9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5520" y="4800600"/>
            <a:ext cx="293148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) </a:t>
            </a:r>
            <a:r>
              <a:rPr lang="en-US" sz="2400" b="1" dirty="0"/>
              <a:t>    </a:t>
            </a:r>
            <a:r>
              <a:rPr lang="en-US" sz="2800" b="1" dirty="0"/>
              <a:t>	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CDE7C8E2-9339-4653-858C-BCB346569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0227" y="1822318"/>
          <a:ext cx="990600" cy="47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57" name="Object 2">
                        <a:extLst>
                          <a:ext uri="{FF2B5EF4-FFF2-40B4-BE49-F238E27FC236}">
                            <a16:creationId xmlns:a16="http://schemas.microsoft.com/office/drawing/2014/main" id="{CDE7C8E2-9339-4653-858C-BCB3465694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0227" y="1822318"/>
                        <a:ext cx="990600" cy="478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0851482E-9D18-4C2B-BA4E-55B532E97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2127" y="2507020"/>
          <a:ext cx="876300" cy="45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58" name="Object 3">
                        <a:extLst>
                          <a:ext uri="{FF2B5EF4-FFF2-40B4-BE49-F238E27FC236}">
                            <a16:creationId xmlns:a16="http://schemas.microsoft.com/office/drawing/2014/main" id="{0851482E-9D18-4C2B-BA4E-55B532E975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2127" y="2507020"/>
                        <a:ext cx="876300" cy="452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0">
            <a:extLst>
              <a:ext uri="{FF2B5EF4-FFF2-40B4-BE49-F238E27FC236}">
                <a16:creationId xmlns:a16="http://schemas.microsoft.com/office/drawing/2014/main" id="{DFA989C2-386C-489C-81CF-C4DC5A833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4353" y="3117719"/>
          <a:ext cx="1158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59" name="Object 40">
                        <a:extLst>
                          <a:ext uri="{FF2B5EF4-FFF2-40B4-BE49-F238E27FC236}">
                            <a16:creationId xmlns:a16="http://schemas.microsoft.com/office/drawing/2014/main" id="{DFA989C2-386C-489C-81CF-C4DC5A833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94353" y="3117719"/>
                        <a:ext cx="115887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>
            <a:extLst>
              <a:ext uri="{FF2B5EF4-FFF2-40B4-BE49-F238E27FC236}">
                <a16:creationId xmlns:a16="http://schemas.microsoft.com/office/drawing/2014/main" id="{0C912344-4396-49A7-8F0D-BF7CFF1D4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965" y="3807612"/>
          <a:ext cx="1363663" cy="45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17" imgW="520560" imgH="203040" progId="Equation.DSMT4">
                  <p:embed/>
                </p:oleObj>
              </mc:Choice>
              <mc:Fallback>
                <p:oleObj name="Equation" r:id="rId17" imgW="520560" imgH="203040" progId="Equation.DSMT4">
                  <p:embed/>
                  <p:pic>
                    <p:nvPicPr>
                      <p:cNvPr id="60" name="Object 4">
                        <a:extLst>
                          <a:ext uri="{FF2B5EF4-FFF2-40B4-BE49-F238E27FC236}">
                            <a16:creationId xmlns:a16="http://schemas.microsoft.com/office/drawing/2014/main" id="{0C912344-4396-49A7-8F0D-BF7CFF1D4C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41965" y="3807612"/>
                        <a:ext cx="1363663" cy="453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Hình Bầu dục 60">
            <a:extLst>
              <a:ext uri="{FF2B5EF4-FFF2-40B4-BE49-F238E27FC236}">
                <a16:creationId xmlns:a16="http://schemas.microsoft.com/office/drawing/2014/main" id="{9F319BC6-0086-42DE-87D0-8848EB7AA243}"/>
              </a:ext>
            </a:extLst>
          </p:cNvPr>
          <p:cNvSpPr/>
          <p:nvPr/>
        </p:nvSpPr>
        <p:spPr>
          <a:xfrm>
            <a:off x="2673122" y="2470255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Đường nối Thẳng 61">
            <a:extLst>
              <a:ext uri="{FF2B5EF4-FFF2-40B4-BE49-F238E27FC236}">
                <a16:creationId xmlns:a16="http://schemas.microsoft.com/office/drawing/2014/main" id="{D71201BF-4AAA-4EA7-B33B-75C71056AAA4}"/>
              </a:ext>
            </a:extLst>
          </p:cNvPr>
          <p:cNvCxnSpPr/>
          <p:nvPr/>
        </p:nvCxnSpPr>
        <p:spPr>
          <a:xfrm>
            <a:off x="5257800" y="1753956"/>
            <a:ext cx="0" cy="2896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486400" y="5257801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72200" y="5263537"/>
          <a:ext cx="838200" cy="4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Equation" r:id="rId19" imgW="393480" imgH="203040" progId="Equation.DSMT4">
                  <p:embed/>
                </p:oleObj>
              </mc:Choice>
              <mc:Fallback>
                <p:oleObj name="Equation" r:id="rId19" imgW="3934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72200" y="5263537"/>
                        <a:ext cx="838200" cy="4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918200" y="2362201"/>
          <a:ext cx="9144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" name="Equation" r:id="rId21" imgW="914400" imgH="224640" progId="Equation.DSMT4">
                  <p:embed/>
                </p:oleObj>
              </mc:Choice>
              <mc:Fallback>
                <p:oleObj name="Equation" r:id="rId21" imgW="914400" imgH="224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18200" y="2362201"/>
                        <a:ext cx="91440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Hộp Văn bản 11">
            <a:extLst>
              <a:ext uri="{FF2B5EF4-FFF2-40B4-BE49-F238E27FC236}">
                <a16:creationId xmlns:a16="http://schemas.microsoft.com/office/drawing/2014/main" id="{2CBAF35D-93B8-4CB0-B1F4-8E8F6D706288}"/>
              </a:ext>
            </a:extLst>
          </p:cNvPr>
          <p:cNvSpPr txBox="1"/>
          <p:nvPr/>
        </p:nvSpPr>
        <p:spPr>
          <a:xfrm>
            <a:off x="1418431" y="112334"/>
            <a:ext cx="9202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ĐOÁN TRANH GIÀNH QUÀ</a:t>
            </a:r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AE3E30-6FB4-4213-B852-B1E04C98B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5231" y="1173990"/>
          <a:ext cx="3113087" cy="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23" imgW="1346040" imgH="241200" progId="Equation.DSMT4">
                  <p:embed/>
                </p:oleObj>
              </mc:Choice>
              <mc:Fallback>
                <p:oleObj name="Equation" r:id="rId23" imgW="1346040" imgH="2412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AE3E30-6FB4-4213-B852-B1E04C98B0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35231" y="1173990"/>
                        <a:ext cx="3113087" cy="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341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25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0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1259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1259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000"/>
                            </p:stCondLst>
                            <p:childTnLst>
                              <p:par>
                                <p:cTn id="20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000"/>
                            </p:stCondLst>
                            <p:childTnLst>
                              <p:par>
                                <p:cTn id="20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0"/>
                            </p:stCondLst>
                            <p:childTnLst>
                              <p:par>
                                <p:cTn id="20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000"/>
                            </p:stCondLst>
                            <p:childTnLst>
                              <p:par>
                                <p:cTn id="21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7000"/>
                            </p:stCondLst>
                            <p:childTnLst>
                              <p:par>
                                <p:cTn id="21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8000"/>
                            </p:stCondLst>
                            <p:childTnLst>
                              <p:par>
                                <p:cTn id="21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9000"/>
                            </p:stCondLst>
                            <p:childTnLst>
                              <p:par>
                                <p:cTn id="21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22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1000"/>
                            </p:stCondLst>
                            <p:childTnLst>
                              <p:par>
                                <p:cTn id="22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2000"/>
                            </p:stCondLst>
                            <p:childTnLst>
                              <p:par>
                                <p:cTn id="22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3000"/>
                            </p:stCondLst>
                            <p:childTnLst>
                              <p:par>
                                <p:cTn id="23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3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3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6000"/>
                            </p:stCondLst>
                            <p:childTnLst>
                              <p:par>
                                <p:cTn id="24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7000"/>
                            </p:stCondLst>
                            <p:childTnLst>
                              <p:par>
                                <p:cTn id="24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8000"/>
                            </p:stCondLst>
                            <p:childTnLst>
                              <p:par>
                                <p:cTn id="24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9000"/>
                            </p:stCondLst>
                            <p:childTnLst>
                              <p:par>
                                <p:cTn id="24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20000"/>
                            </p:stCondLst>
                            <p:childTnLst>
                              <p:par>
                                <p:cTn id="25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21000"/>
                            </p:stCondLst>
                            <p:childTnLst>
                              <p:par>
                                <p:cTn id="25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23000"/>
                            </p:stCondLst>
                            <p:childTnLst>
                              <p:par>
                                <p:cTn id="26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24000"/>
                            </p:stCondLst>
                            <p:childTnLst>
                              <p:par>
                                <p:cTn id="26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25000"/>
                            </p:stCondLst>
                            <p:childTnLst>
                              <p:par>
                                <p:cTn id="26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26000"/>
                            </p:stCondLst>
                            <p:childTnLst>
                              <p:par>
                                <p:cTn id="27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27000"/>
                            </p:stCondLst>
                            <p:childTnLst>
                              <p:par>
                                <p:cTn id="27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28000"/>
                            </p:stCondLst>
                            <p:childTnLst>
                              <p:par>
                                <p:cTn id="27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29000"/>
                            </p:stCondLst>
                            <p:childTnLst>
                              <p:par>
                                <p:cTn id="27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30000"/>
                            </p:stCondLst>
                            <p:childTnLst>
                              <p:par>
                                <p:cTn id="28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31000"/>
                            </p:stCondLst>
                            <p:childTnLst>
                              <p:par>
                                <p:cTn id="28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500"/>
                            </p:stCondLst>
                            <p:childTnLst>
                              <p:par>
                                <p:cTn id="29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0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7" grpId="0" animBg="1"/>
      <p:bldP spid="125968" grpId="0" animBg="1"/>
      <p:bldP spid="125969" grpId="0" animBg="1"/>
      <p:bldP spid="125969" grpId="1" animBg="1"/>
      <p:bldP spid="125970" grpId="0" animBg="1"/>
      <p:bldP spid="125970" grpId="1" animBg="1"/>
      <p:bldP spid="125971" grpId="0" animBg="1"/>
      <p:bldP spid="125971" grpId="1" animBg="1"/>
      <p:bldP spid="125972" grpId="0" animBg="1"/>
      <p:bldP spid="125972" grpId="1" animBg="1"/>
      <p:bldP spid="125973" grpId="0" animBg="1"/>
      <p:bldP spid="125973" grpId="1" animBg="1"/>
      <p:bldP spid="125974" grpId="0" animBg="1"/>
      <p:bldP spid="125974" grpId="1" animBg="1"/>
      <p:bldP spid="125975" grpId="0" animBg="1"/>
      <p:bldP spid="125975" grpId="1" animBg="1"/>
      <p:bldP spid="125976" grpId="0" animBg="1"/>
      <p:bldP spid="125976" grpId="1" animBg="1"/>
      <p:bldP spid="125977" grpId="0" animBg="1"/>
      <p:bldP spid="125977" grpId="1" animBg="1"/>
      <p:bldP spid="125978" grpId="0" animBg="1"/>
      <p:bldP spid="125978" grpId="1" animBg="1"/>
      <p:bldP spid="125979" grpId="0" animBg="1"/>
      <p:bldP spid="125979" grpId="1" animBg="1"/>
      <p:bldP spid="125980" grpId="0" animBg="1"/>
      <p:bldP spid="125980" grpId="1" animBg="1"/>
      <p:bldP spid="125981" grpId="0" animBg="1"/>
      <p:bldP spid="125982" grpId="0" animBg="1"/>
      <p:bldP spid="125983" grpId="0" animBg="1"/>
      <p:bldP spid="125983" grpId="1" animBg="1"/>
      <p:bldP spid="125984" grpId="0" animBg="1"/>
      <p:bldP spid="125984" grpId="1" animBg="1"/>
      <p:bldP spid="125985" grpId="0" animBg="1"/>
      <p:bldP spid="125985" grpId="1" animBg="1"/>
      <p:bldP spid="125986" grpId="0" animBg="1"/>
      <p:bldP spid="125986" grpId="1" animBg="1"/>
      <p:bldP spid="125987" grpId="0" animBg="1"/>
      <p:bldP spid="125987" grpId="1" animBg="1"/>
      <p:bldP spid="125988" grpId="0" animBg="1"/>
      <p:bldP spid="125988" grpId="1" animBg="1"/>
      <p:bldP spid="125989" grpId="0" animBg="1"/>
      <p:bldP spid="125989" grpId="1" animBg="1"/>
      <p:bldP spid="125990" grpId="0" animBg="1"/>
      <p:bldP spid="125990" grpId="1" animBg="1"/>
      <p:bldP spid="125991" grpId="0" animBg="1"/>
      <p:bldP spid="125991" grpId="1" animBg="1"/>
      <p:bldP spid="125992" grpId="0" animBg="1"/>
      <p:bldP spid="125992" grpId="1" animBg="1"/>
      <p:bldP spid="125993" grpId="0" animBg="1"/>
      <p:bldP spid="125993" grpId="1" animBg="1"/>
      <p:bldP spid="125994" grpId="0" animBg="1"/>
      <p:bldP spid="125994" grpId="1" animBg="1"/>
      <p:bldP spid="125995" grpId="0" animBg="1"/>
      <p:bldP spid="125995" grpId="1" animBg="1"/>
      <p:bldP spid="125996" grpId="0" animBg="1"/>
      <p:bldP spid="125996" grpId="1" animBg="1"/>
      <p:bldP spid="125997" grpId="0" animBg="1"/>
      <p:bldP spid="125997" grpId="1" animBg="1"/>
      <p:bldP spid="125998" grpId="0" animBg="1"/>
      <p:bldP spid="125998" grpId="1" animBg="1"/>
      <p:bldP spid="51" grpId="0"/>
      <p:bldP spid="54" grpId="0"/>
      <p:bldP spid="56" grpId="0"/>
      <p:bldP spid="61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76451" y="866085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89003"/>
              </p:ext>
            </p:extLst>
          </p:nvPr>
        </p:nvGraphicFramePr>
        <p:xfrm>
          <a:off x="2331720" y="1457981"/>
          <a:ext cx="613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3" imgW="6134040" imgH="469800" progId="Equation.DSMT4">
                  <p:embed/>
                </p:oleObj>
              </mc:Choice>
              <mc:Fallback>
                <p:oleObj name="Equation" r:id="rId3" imgW="6134040" imgH="469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1720" y="1457981"/>
                        <a:ext cx="6134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71065" y="43416"/>
            <a:ext cx="5079274" cy="400110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7" name="Rectangle 6"/>
          <p:cNvSpPr/>
          <p:nvPr/>
        </p:nvSpPr>
        <p:spPr>
          <a:xfrm>
            <a:off x="1828801" y="1927881"/>
            <a:ext cx="40000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73021"/>
              </p:ext>
            </p:extLst>
          </p:nvPr>
        </p:nvGraphicFramePr>
        <p:xfrm>
          <a:off x="1657158" y="4109141"/>
          <a:ext cx="59340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5" imgW="7149960" imgH="507960" progId="Equation.DSMT4">
                  <p:embed/>
                </p:oleObj>
              </mc:Choice>
              <mc:Fallback>
                <p:oleObj name="Equation" r:id="rId5" imgW="714996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7158" y="4109141"/>
                        <a:ext cx="593407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Callout 8"/>
          <p:cNvSpPr/>
          <p:nvPr/>
        </p:nvSpPr>
        <p:spPr>
          <a:xfrm>
            <a:off x="509375" y="43416"/>
            <a:ext cx="2482850" cy="841287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 4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2958516" y="84594"/>
            <a:ext cx="40724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ì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ò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ở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rộ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20000"/>
              </p:ext>
            </p:extLst>
          </p:nvPr>
        </p:nvGraphicFramePr>
        <p:xfrm>
          <a:off x="1657158" y="3010643"/>
          <a:ext cx="6350373" cy="46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7" imgW="6997680" imgH="507960" progId="Equation.DSMT4">
                  <p:embed/>
                </p:oleObj>
              </mc:Choice>
              <mc:Fallback>
                <p:oleObj name="Equation" r:id="rId7" imgW="699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7158" y="3010643"/>
                        <a:ext cx="6350373" cy="461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09248"/>
              </p:ext>
            </p:extLst>
          </p:nvPr>
        </p:nvGraphicFramePr>
        <p:xfrm>
          <a:off x="1657158" y="3523215"/>
          <a:ext cx="6951265" cy="48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9" imgW="7873920" imgH="545760" progId="Equation.DSMT4">
                  <p:embed/>
                </p:oleObj>
              </mc:Choice>
              <mc:Fallback>
                <p:oleObj name="Equation" r:id="rId9" imgW="7873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7158" y="3523215"/>
                        <a:ext cx="6951265" cy="48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6718"/>
              </p:ext>
            </p:extLst>
          </p:nvPr>
        </p:nvGraphicFramePr>
        <p:xfrm>
          <a:off x="1932469" y="2529353"/>
          <a:ext cx="5866057" cy="43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11" imgW="6124696" imgH="457105" progId="Equation.DSMT4">
                  <p:embed/>
                </p:oleObj>
              </mc:Choice>
              <mc:Fallback>
                <p:oleObj name="Equation" r:id="rId11" imgW="6124696" imgH="457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2469" y="2529353"/>
                        <a:ext cx="5866057" cy="437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06113"/>
              </p:ext>
            </p:extLst>
          </p:nvPr>
        </p:nvGraphicFramePr>
        <p:xfrm>
          <a:off x="1657158" y="4571636"/>
          <a:ext cx="34782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13" imgW="4190760" imgH="545760" progId="Equation.DSMT4">
                  <p:embed/>
                </p:oleObj>
              </mc:Choice>
              <mc:Fallback>
                <p:oleObj name="Equation" r:id="rId13" imgW="4190760" imgH="545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7158" y="4571636"/>
                        <a:ext cx="3478213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61985"/>
              </p:ext>
            </p:extLst>
          </p:nvPr>
        </p:nvGraphicFramePr>
        <p:xfrm>
          <a:off x="1633476" y="5065881"/>
          <a:ext cx="3990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15" imgW="3991095" imgH="466581" progId="Equation.DSMT4">
                  <p:embed/>
                </p:oleObj>
              </mc:Choice>
              <mc:Fallback>
                <p:oleObj name="Equation" r:id="rId15" imgW="3991095" imgH="4665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33476" y="5065881"/>
                        <a:ext cx="39909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48513"/>
              </p:ext>
            </p:extLst>
          </p:nvPr>
        </p:nvGraphicFramePr>
        <p:xfrm>
          <a:off x="1598783" y="5689959"/>
          <a:ext cx="3781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17" imgW="3781555" imgH="419203" progId="Equation.DSMT4">
                  <p:embed/>
                </p:oleObj>
              </mc:Choice>
              <mc:Fallback>
                <p:oleObj name="Equation" r:id="rId17" imgW="3781555" imgH="4192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98783" y="5689959"/>
                        <a:ext cx="37814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11646"/>
              </p:ext>
            </p:extLst>
          </p:nvPr>
        </p:nvGraphicFramePr>
        <p:xfrm>
          <a:off x="1633476" y="6240393"/>
          <a:ext cx="2905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19" imgW="2905193" imgH="380921" progId="Equation.DSMT4">
                  <p:embed/>
                </p:oleObj>
              </mc:Choice>
              <mc:Fallback>
                <p:oleObj name="Equation" r:id="rId19" imgW="2905193" imgH="3809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33476" y="6240393"/>
                        <a:ext cx="2905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29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/>
          <p:nvPr/>
        </p:nvSpPr>
        <p:spPr>
          <a:xfrm>
            <a:off x="1981200" y="2286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5" name="Subtitle 7"/>
          <p:cNvSpPr txBox="1"/>
          <p:nvPr/>
        </p:nvSpPr>
        <p:spPr>
          <a:xfrm>
            <a:off x="1981200" y="1219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7; 48; 49; 50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, 23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" name="Picture 14" descr="info_i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64" y="5853113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" descr="info_i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7810" y="5853112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3086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7F1766AE-0EA7-454A-A3CB-8DA1EBA1507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619375" y="2882901"/>
            <a:ext cx="1752600" cy="2849563"/>
            <a:chOff x="1707" y="1463"/>
            <a:chExt cx="848" cy="1795"/>
          </a:xfrm>
        </p:grpSpPr>
        <p:sp>
          <p:nvSpPr>
            <p:cNvPr id="23677" name="Freeform 5">
              <a:extLst>
                <a:ext uri="{FF2B5EF4-FFF2-40B4-BE49-F238E27FC236}">
                  <a16:creationId xmlns:a16="http://schemas.microsoft.com/office/drawing/2014/main" id="{ECF9A12D-0F70-4A6F-83C1-00EA5031CA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0" y="1476"/>
              <a:ext cx="812" cy="1782"/>
            </a:xfrm>
            <a:custGeom>
              <a:avLst/>
              <a:gdLst>
                <a:gd name="T0" fmla="*/ 0 w 812"/>
                <a:gd name="T1" fmla="*/ 0 h 1782"/>
                <a:gd name="T2" fmla="*/ 141 w 812"/>
                <a:gd name="T3" fmla="*/ 32 h 1782"/>
                <a:gd name="T4" fmla="*/ 248 w 812"/>
                <a:gd name="T5" fmla="*/ 90 h 1782"/>
                <a:gd name="T6" fmla="*/ 343 w 812"/>
                <a:gd name="T7" fmla="*/ 178 h 1782"/>
                <a:gd name="T8" fmla="*/ 452 w 812"/>
                <a:gd name="T9" fmla="*/ 307 h 1782"/>
                <a:gd name="T10" fmla="*/ 554 w 812"/>
                <a:gd name="T11" fmla="*/ 484 h 1782"/>
                <a:gd name="T12" fmla="*/ 641 w 812"/>
                <a:gd name="T13" fmla="*/ 686 h 1782"/>
                <a:gd name="T14" fmla="*/ 698 w 812"/>
                <a:gd name="T15" fmla="*/ 871 h 1782"/>
                <a:gd name="T16" fmla="*/ 746 w 812"/>
                <a:gd name="T17" fmla="*/ 1081 h 1782"/>
                <a:gd name="T18" fmla="*/ 772 w 812"/>
                <a:gd name="T19" fmla="*/ 1225 h 1782"/>
                <a:gd name="T20" fmla="*/ 793 w 812"/>
                <a:gd name="T21" fmla="*/ 1387 h 1782"/>
                <a:gd name="T22" fmla="*/ 808 w 812"/>
                <a:gd name="T23" fmla="*/ 1605 h 1782"/>
                <a:gd name="T24" fmla="*/ 812 w 812"/>
                <a:gd name="T25" fmla="*/ 1774 h 1782"/>
                <a:gd name="T26" fmla="*/ 812 w 812"/>
                <a:gd name="T27" fmla="*/ 1782 h 17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12"/>
                <a:gd name="T43" fmla="*/ 0 h 1782"/>
                <a:gd name="T44" fmla="*/ 812 w 812"/>
                <a:gd name="T45" fmla="*/ 1782 h 17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12" h="1782">
                  <a:moveTo>
                    <a:pt x="0" y="0"/>
                  </a:moveTo>
                  <a:lnTo>
                    <a:pt x="141" y="32"/>
                  </a:lnTo>
                  <a:lnTo>
                    <a:pt x="248" y="90"/>
                  </a:lnTo>
                  <a:lnTo>
                    <a:pt x="343" y="178"/>
                  </a:lnTo>
                  <a:lnTo>
                    <a:pt x="452" y="307"/>
                  </a:lnTo>
                  <a:lnTo>
                    <a:pt x="554" y="484"/>
                  </a:lnTo>
                  <a:lnTo>
                    <a:pt x="641" y="686"/>
                  </a:lnTo>
                  <a:lnTo>
                    <a:pt x="698" y="871"/>
                  </a:lnTo>
                  <a:lnTo>
                    <a:pt x="746" y="1081"/>
                  </a:lnTo>
                  <a:lnTo>
                    <a:pt x="772" y="1225"/>
                  </a:lnTo>
                  <a:lnTo>
                    <a:pt x="793" y="1387"/>
                  </a:lnTo>
                  <a:lnTo>
                    <a:pt x="808" y="1605"/>
                  </a:lnTo>
                  <a:lnTo>
                    <a:pt x="812" y="1774"/>
                  </a:lnTo>
                  <a:lnTo>
                    <a:pt x="812" y="1782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78" name="Freeform 6">
              <a:extLst>
                <a:ext uri="{FF2B5EF4-FFF2-40B4-BE49-F238E27FC236}">
                  <a16:creationId xmlns:a16="http://schemas.microsoft.com/office/drawing/2014/main" id="{034D9553-DB3F-4AB5-84A5-E4029B757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1466"/>
              <a:ext cx="833" cy="1781"/>
            </a:xfrm>
            <a:custGeom>
              <a:avLst/>
              <a:gdLst>
                <a:gd name="T0" fmla="*/ 0 w 833"/>
                <a:gd name="T1" fmla="*/ 0 h 1781"/>
                <a:gd name="T2" fmla="*/ 144 w 833"/>
                <a:gd name="T3" fmla="*/ 32 h 1781"/>
                <a:gd name="T4" fmla="*/ 254 w 833"/>
                <a:gd name="T5" fmla="*/ 88 h 1781"/>
                <a:gd name="T6" fmla="*/ 352 w 833"/>
                <a:gd name="T7" fmla="*/ 177 h 1781"/>
                <a:gd name="T8" fmla="*/ 461 w 833"/>
                <a:gd name="T9" fmla="*/ 306 h 1781"/>
                <a:gd name="T10" fmla="*/ 567 w 833"/>
                <a:gd name="T11" fmla="*/ 483 h 1781"/>
                <a:gd name="T12" fmla="*/ 657 w 833"/>
                <a:gd name="T13" fmla="*/ 684 h 1781"/>
                <a:gd name="T14" fmla="*/ 714 w 833"/>
                <a:gd name="T15" fmla="*/ 870 h 1781"/>
                <a:gd name="T16" fmla="*/ 764 w 833"/>
                <a:gd name="T17" fmla="*/ 1080 h 1781"/>
                <a:gd name="T18" fmla="*/ 790 w 833"/>
                <a:gd name="T19" fmla="*/ 1225 h 1781"/>
                <a:gd name="T20" fmla="*/ 812 w 833"/>
                <a:gd name="T21" fmla="*/ 1386 h 1781"/>
                <a:gd name="T22" fmla="*/ 827 w 833"/>
                <a:gd name="T23" fmla="*/ 1604 h 1781"/>
                <a:gd name="T24" fmla="*/ 833 w 833"/>
                <a:gd name="T25" fmla="*/ 1773 h 1781"/>
                <a:gd name="T26" fmla="*/ 833 w 833"/>
                <a:gd name="T27" fmla="*/ 1781 h 17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3"/>
                <a:gd name="T43" fmla="*/ 0 h 1781"/>
                <a:gd name="T44" fmla="*/ 833 w 833"/>
                <a:gd name="T45" fmla="*/ 1781 h 17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3" h="1781">
                  <a:moveTo>
                    <a:pt x="0" y="0"/>
                  </a:moveTo>
                  <a:lnTo>
                    <a:pt x="144" y="32"/>
                  </a:lnTo>
                  <a:lnTo>
                    <a:pt x="254" y="88"/>
                  </a:lnTo>
                  <a:lnTo>
                    <a:pt x="352" y="177"/>
                  </a:lnTo>
                  <a:lnTo>
                    <a:pt x="461" y="306"/>
                  </a:lnTo>
                  <a:lnTo>
                    <a:pt x="567" y="483"/>
                  </a:lnTo>
                  <a:lnTo>
                    <a:pt x="657" y="684"/>
                  </a:lnTo>
                  <a:lnTo>
                    <a:pt x="714" y="870"/>
                  </a:lnTo>
                  <a:lnTo>
                    <a:pt x="764" y="1080"/>
                  </a:lnTo>
                  <a:lnTo>
                    <a:pt x="790" y="1225"/>
                  </a:lnTo>
                  <a:lnTo>
                    <a:pt x="812" y="1386"/>
                  </a:lnTo>
                  <a:lnTo>
                    <a:pt x="827" y="1604"/>
                  </a:lnTo>
                  <a:lnTo>
                    <a:pt x="833" y="1773"/>
                  </a:lnTo>
                  <a:lnTo>
                    <a:pt x="833" y="1781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79" name="Freeform 7">
              <a:extLst>
                <a:ext uri="{FF2B5EF4-FFF2-40B4-BE49-F238E27FC236}">
                  <a16:creationId xmlns:a16="http://schemas.microsoft.com/office/drawing/2014/main" id="{4A20C3A3-3CA7-4B01-BEFC-F077AD3FF7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6" y="1463"/>
              <a:ext cx="839" cy="1775"/>
            </a:xfrm>
            <a:custGeom>
              <a:avLst/>
              <a:gdLst>
                <a:gd name="T0" fmla="*/ 0 w 839"/>
                <a:gd name="T1" fmla="*/ 0 h 1775"/>
                <a:gd name="T2" fmla="*/ 146 w 839"/>
                <a:gd name="T3" fmla="*/ 32 h 1775"/>
                <a:gd name="T4" fmla="*/ 257 w 839"/>
                <a:gd name="T5" fmla="*/ 88 h 1775"/>
                <a:gd name="T6" fmla="*/ 355 w 839"/>
                <a:gd name="T7" fmla="*/ 176 h 1775"/>
                <a:gd name="T8" fmla="*/ 466 w 839"/>
                <a:gd name="T9" fmla="*/ 306 h 1775"/>
                <a:gd name="T10" fmla="*/ 571 w 839"/>
                <a:gd name="T11" fmla="*/ 482 h 1775"/>
                <a:gd name="T12" fmla="*/ 662 w 839"/>
                <a:gd name="T13" fmla="*/ 684 h 1775"/>
                <a:gd name="T14" fmla="*/ 720 w 839"/>
                <a:gd name="T15" fmla="*/ 868 h 1775"/>
                <a:gd name="T16" fmla="*/ 770 w 839"/>
                <a:gd name="T17" fmla="*/ 1075 h 1775"/>
                <a:gd name="T18" fmla="*/ 797 w 839"/>
                <a:gd name="T19" fmla="*/ 1221 h 1775"/>
                <a:gd name="T20" fmla="*/ 818 w 839"/>
                <a:gd name="T21" fmla="*/ 1383 h 1775"/>
                <a:gd name="T22" fmla="*/ 834 w 839"/>
                <a:gd name="T23" fmla="*/ 1599 h 1775"/>
                <a:gd name="T24" fmla="*/ 839 w 839"/>
                <a:gd name="T25" fmla="*/ 1769 h 1775"/>
                <a:gd name="T26" fmla="*/ 839 w 839"/>
                <a:gd name="T27" fmla="*/ 1775 h 17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9"/>
                <a:gd name="T43" fmla="*/ 0 h 1775"/>
                <a:gd name="T44" fmla="*/ 839 w 839"/>
                <a:gd name="T45" fmla="*/ 1775 h 17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9" h="1775">
                  <a:moveTo>
                    <a:pt x="0" y="0"/>
                  </a:moveTo>
                  <a:lnTo>
                    <a:pt x="146" y="32"/>
                  </a:lnTo>
                  <a:lnTo>
                    <a:pt x="257" y="88"/>
                  </a:lnTo>
                  <a:lnTo>
                    <a:pt x="355" y="176"/>
                  </a:lnTo>
                  <a:lnTo>
                    <a:pt x="466" y="306"/>
                  </a:lnTo>
                  <a:lnTo>
                    <a:pt x="571" y="482"/>
                  </a:lnTo>
                  <a:lnTo>
                    <a:pt x="662" y="684"/>
                  </a:lnTo>
                  <a:lnTo>
                    <a:pt x="720" y="868"/>
                  </a:lnTo>
                  <a:lnTo>
                    <a:pt x="770" y="1075"/>
                  </a:lnTo>
                  <a:lnTo>
                    <a:pt x="797" y="1221"/>
                  </a:lnTo>
                  <a:lnTo>
                    <a:pt x="818" y="1383"/>
                  </a:lnTo>
                  <a:lnTo>
                    <a:pt x="834" y="1599"/>
                  </a:lnTo>
                  <a:lnTo>
                    <a:pt x="839" y="1769"/>
                  </a:lnTo>
                  <a:lnTo>
                    <a:pt x="839" y="1775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1F99E610-1A0C-4E5D-8FA5-D4FC1C3B0074}"/>
              </a:ext>
            </a:extLst>
          </p:cNvPr>
          <p:cNvGrpSpPr>
            <a:grpSpLocks/>
          </p:cNvGrpSpPr>
          <p:nvPr/>
        </p:nvGrpSpPr>
        <p:grpSpPr bwMode="auto">
          <a:xfrm>
            <a:off x="2882900" y="1282700"/>
            <a:ext cx="3048000" cy="3200400"/>
            <a:chOff x="1247" y="1008"/>
            <a:chExt cx="915" cy="932"/>
          </a:xfrm>
        </p:grpSpPr>
        <p:sp>
          <p:nvSpPr>
            <p:cNvPr id="23653" name="Freeform 9">
              <a:extLst>
                <a:ext uri="{FF2B5EF4-FFF2-40B4-BE49-F238E27FC236}">
                  <a16:creationId xmlns:a16="http://schemas.microsoft.com/office/drawing/2014/main" id="{96623640-46CC-4B18-8C86-947E045B6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654" name="Group 10">
              <a:extLst>
                <a:ext uri="{FF2B5EF4-FFF2-40B4-BE49-F238E27FC236}">
                  <a16:creationId xmlns:a16="http://schemas.microsoft.com/office/drawing/2014/main" id="{A5A047A4-6923-4DDC-BCE5-2964AB5BF5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3673" name="Freeform 11">
                <a:extLst>
                  <a:ext uri="{FF2B5EF4-FFF2-40B4-BE49-F238E27FC236}">
                    <a16:creationId xmlns:a16="http://schemas.microsoft.com/office/drawing/2014/main" id="{26C64636-8D8F-4B7E-9AC9-3E40A1340B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4" name="Freeform 12">
                <a:extLst>
                  <a:ext uri="{FF2B5EF4-FFF2-40B4-BE49-F238E27FC236}">
                    <a16:creationId xmlns:a16="http://schemas.microsoft.com/office/drawing/2014/main" id="{8B568BBA-B6B3-4C20-A784-7720FEDBF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5" name="Freeform 13">
                <a:extLst>
                  <a:ext uri="{FF2B5EF4-FFF2-40B4-BE49-F238E27FC236}">
                    <a16:creationId xmlns:a16="http://schemas.microsoft.com/office/drawing/2014/main" id="{FEC90BFE-D9C9-4D86-8A11-4F3E6DB29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6" name="Freeform 14">
                <a:extLst>
                  <a:ext uri="{FF2B5EF4-FFF2-40B4-BE49-F238E27FC236}">
                    <a16:creationId xmlns:a16="http://schemas.microsoft.com/office/drawing/2014/main" id="{2373FD20-184E-4833-A935-5DF3DC1FA5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  <p:grpSp>
          <p:nvGrpSpPr>
            <p:cNvPr id="23655" name="Group 15">
              <a:extLst>
                <a:ext uri="{FF2B5EF4-FFF2-40B4-BE49-F238E27FC236}">
                  <a16:creationId xmlns:a16="http://schemas.microsoft.com/office/drawing/2014/main" id="{A52074AC-D108-48C5-A6F9-9D00E2778F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3659" name="Group 16">
                <a:extLst>
                  <a:ext uri="{FF2B5EF4-FFF2-40B4-BE49-F238E27FC236}">
                    <a16:creationId xmlns:a16="http://schemas.microsoft.com/office/drawing/2014/main" id="{D36E79D3-9B4B-4F68-A26E-B0B03D63C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3671" name="Freeform 17">
                  <a:extLst>
                    <a:ext uri="{FF2B5EF4-FFF2-40B4-BE49-F238E27FC236}">
                      <a16:creationId xmlns:a16="http://schemas.microsoft.com/office/drawing/2014/main" id="{2C5272B0-5771-4AFE-B767-ED4C0E630E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72" name="Freeform 18">
                  <a:extLst>
                    <a:ext uri="{FF2B5EF4-FFF2-40B4-BE49-F238E27FC236}">
                      <a16:creationId xmlns:a16="http://schemas.microsoft.com/office/drawing/2014/main" id="{049FE7C8-D4A3-4945-B491-AD86DCDCDF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660" name="Group 19">
                <a:extLst>
                  <a:ext uri="{FF2B5EF4-FFF2-40B4-BE49-F238E27FC236}">
                    <a16:creationId xmlns:a16="http://schemas.microsoft.com/office/drawing/2014/main" id="{883F0B07-4CCF-4ED4-8DC6-677EE463B2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3661" name="Freeform 20">
                  <a:extLst>
                    <a:ext uri="{FF2B5EF4-FFF2-40B4-BE49-F238E27FC236}">
                      <a16:creationId xmlns:a16="http://schemas.microsoft.com/office/drawing/2014/main" id="{2D8D494E-6FA4-4985-9D51-4A3348BDE3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2" name="Freeform 21">
                  <a:extLst>
                    <a:ext uri="{FF2B5EF4-FFF2-40B4-BE49-F238E27FC236}">
                      <a16:creationId xmlns:a16="http://schemas.microsoft.com/office/drawing/2014/main" id="{68A81D05-9397-469C-A1FF-603B782205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3" name="Freeform 22">
                  <a:extLst>
                    <a:ext uri="{FF2B5EF4-FFF2-40B4-BE49-F238E27FC236}">
                      <a16:creationId xmlns:a16="http://schemas.microsoft.com/office/drawing/2014/main" id="{6F435D67-EBF0-4206-B1F4-A78D51F49F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4" name="Freeform 23">
                  <a:extLst>
                    <a:ext uri="{FF2B5EF4-FFF2-40B4-BE49-F238E27FC236}">
                      <a16:creationId xmlns:a16="http://schemas.microsoft.com/office/drawing/2014/main" id="{E1D19B76-801C-41AF-8F91-7DBB45FB35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5" name="Freeform 24">
                  <a:extLst>
                    <a:ext uri="{FF2B5EF4-FFF2-40B4-BE49-F238E27FC236}">
                      <a16:creationId xmlns:a16="http://schemas.microsoft.com/office/drawing/2014/main" id="{846C1152-442F-4D72-987B-8F31570612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6" name="Freeform 25">
                  <a:extLst>
                    <a:ext uri="{FF2B5EF4-FFF2-40B4-BE49-F238E27FC236}">
                      <a16:creationId xmlns:a16="http://schemas.microsoft.com/office/drawing/2014/main" id="{B3933FA1-0808-421F-BD76-EBD6E54E30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7" name="Freeform 26">
                  <a:extLst>
                    <a:ext uri="{FF2B5EF4-FFF2-40B4-BE49-F238E27FC236}">
                      <a16:creationId xmlns:a16="http://schemas.microsoft.com/office/drawing/2014/main" id="{E42C84CB-C8FD-46DA-B336-21971E5AB6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8" name="Freeform 27">
                  <a:extLst>
                    <a:ext uri="{FF2B5EF4-FFF2-40B4-BE49-F238E27FC236}">
                      <a16:creationId xmlns:a16="http://schemas.microsoft.com/office/drawing/2014/main" id="{3698AAA0-9C31-455F-82C3-C498EAE92F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9" name="Freeform 28">
                  <a:extLst>
                    <a:ext uri="{FF2B5EF4-FFF2-40B4-BE49-F238E27FC236}">
                      <a16:creationId xmlns:a16="http://schemas.microsoft.com/office/drawing/2014/main" id="{03EB7054-8A84-42F7-8E17-98E0650AB0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70" name="Freeform 29">
                  <a:extLst>
                    <a:ext uri="{FF2B5EF4-FFF2-40B4-BE49-F238E27FC236}">
                      <a16:creationId xmlns:a16="http://schemas.microsoft.com/office/drawing/2014/main" id="{B8FEAD5C-BF49-464C-93FE-AA50AA5EF6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  <p:sp>
          <p:nvSpPr>
            <p:cNvPr id="23656" name="Freeform 30">
              <a:extLst>
                <a:ext uri="{FF2B5EF4-FFF2-40B4-BE49-F238E27FC236}">
                  <a16:creationId xmlns:a16="http://schemas.microsoft.com/office/drawing/2014/main" id="{A402108A-68C0-4133-AB32-5D90A7C830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7" name="Freeform 31">
              <a:extLst>
                <a:ext uri="{FF2B5EF4-FFF2-40B4-BE49-F238E27FC236}">
                  <a16:creationId xmlns:a16="http://schemas.microsoft.com/office/drawing/2014/main" id="{F588CBC1-3732-4ADE-9615-0C6DA3B87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8" name="Freeform 32">
              <a:extLst>
                <a:ext uri="{FF2B5EF4-FFF2-40B4-BE49-F238E27FC236}">
                  <a16:creationId xmlns:a16="http://schemas.microsoft.com/office/drawing/2014/main" id="{E2AEA590-7913-4A06-BC3B-9584A8790C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33">
            <a:extLst>
              <a:ext uri="{FF2B5EF4-FFF2-40B4-BE49-F238E27FC236}">
                <a16:creationId xmlns:a16="http://schemas.microsoft.com/office/drawing/2014/main" id="{3A05FEC7-66B6-497D-AC9C-94DF29F4CD4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64500" y="2654300"/>
            <a:ext cx="2209800" cy="3271838"/>
            <a:chOff x="2064" y="1836"/>
            <a:chExt cx="1963" cy="1389"/>
          </a:xfrm>
        </p:grpSpPr>
        <p:sp>
          <p:nvSpPr>
            <p:cNvPr id="23650" name="Freeform 34">
              <a:extLst>
                <a:ext uri="{FF2B5EF4-FFF2-40B4-BE49-F238E27FC236}">
                  <a16:creationId xmlns:a16="http://schemas.microsoft.com/office/drawing/2014/main" id="{6686327D-DD91-4C57-A279-215179E6E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1" name="Freeform 35">
              <a:extLst>
                <a:ext uri="{FF2B5EF4-FFF2-40B4-BE49-F238E27FC236}">
                  <a16:creationId xmlns:a16="http://schemas.microsoft.com/office/drawing/2014/main" id="{47B4BEF0-3AD3-40F1-A943-ECFA4B18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2" name="Freeform 36">
              <a:extLst>
                <a:ext uri="{FF2B5EF4-FFF2-40B4-BE49-F238E27FC236}">
                  <a16:creationId xmlns:a16="http://schemas.microsoft.com/office/drawing/2014/main" id="{BE5428FB-4AF2-4DA9-A1D1-334D45980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9" name="Group 37">
            <a:extLst>
              <a:ext uri="{FF2B5EF4-FFF2-40B4-BE49-F238E27FC236}">
                <a16:creationId xmlns:a16="http://schemas.microsoft.com/office/drawing/2014/main" id="{C101437E-A331-446D-A7E0-9A38B4A8DA2F}"/>
              </a:ext>
            </a:extLst>
          </p:cNvPr>
          <p:cNvGrpSpPr>
            <a:grpSpLocks/>
          </p:cNvGrpSpPr>
          <p:nvPr/>
        </p:nvGrpSpPr>
        <p:grpSpPr bwMode="auto">
          <a:xfrm>
            <a:off x="6411914" y="1130300"/>
            <a:ext cx="3252787" cy="3200400"/>
            <a:chOff x="2907" y="1193"/>
            <a:chExt cx="1377" cy="1398"/>
          </a:xfrm>
        </p:grpSpPr>
        <p:sp>
          <p:nvSpPr>
            <p:cNvPr id="23624" name="Freeform 38">
              <a:extLst>
                <a:ext uri="{FF2B5EF4-FFF2-40B4-BE49-F238E27FC236}">
                  <a16:creationId xmlns:a16="http://schemas.microsoft.com/office/drawing/2014/main" id="{9FA8729C-75CE-454C-B143-3CD54626A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625" name="Group 39">
              <a:extLst>
                <a:ext uri="{FF2B5EF4-FFF2-40B4-BE49-F238E27FC236}">
                  <a16:creationId xmlns:a16="http://schemas.microsoft.com/office/drawing/2014/main" id="{F9199FB0-1402-4058-9B07-D9392B7D39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3630" name="Group 40">
                <a:extLst>
                  <a:ext uri="{FF2B5EF4-FFF2-40B4-BE49-F238E27FC236}">
                    <a16:creationId xmlns:a16="http://schemas.microsoft.com/office/drawing/2014/main" id="{8F29C831-B101-4730-B64D-2E4A07ABBC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3646" name="Freeform 41">
                  <a:extLst>
                    <a:ext uri="{FF2B5EF4-FFF2-40B4-BE49-F238E27FC236}">
                      <a16:creationId xmlns:a16="http://schemas.microsoft.com/office/drawing/2014/main" id="{5D3877DE-506F-4B45-8BA0-C3D0C8C821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7" name="Freeform 42">
                  <a:extLst>
                    <a:ext uri="{FF2B5EF4-FFF2-40B4-BE49-F238E27FC236}">
                      <a16:creationId xmlns:a16="http://schemas.microsoft.com/office/drawing/2014/main" id="{3A696850-CDDD-44DE-9AEF-2C71BC131B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8" name="Freeform 43">
                  <a:extLst>
                    <a:ext uri="{FF2B5EF4-FFF2-40B4-BE49-F238E27FC236}">
                      <a16:creationId xmlns:a16="http://schemas.microsoft.com/office/drawing/2014/main" id="{DB6E5465-873D-4C31-9C66-E7A879BD8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9" name="Freeform 44">
                  <a:extLst>
                    <a:ext uri="{FF2B5EF4-FFF2-40B4-BE49-F238E27FC236}">
                      <a16:creationId xmlns:a16="http://schemas.microsoft.com/office/drawing/2014/main" id="{1B928744-B822-4A55-80C5-0458AEBB21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631" name="Group 45">
                <a:extLst>
                  <a:ext uri="{FF2B5EF4-FFF2-40B4-BE49-F238E27FC236}">
                    <a16:creationId xmlns:a16="http://schemas.microsoft.com/office/drawing/2014/main" id="{652A0396-8EB9-43C9-BB70-A8693D4A56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3632" name="Group 46">
                  <a:extLst>
                    <a:ext uri="{FF2B5EF4-FFF2-40B4-BE49-F238E27FC236}">
                      <a16:creationId xmlns:a16="http://schemas.microsoft.com/office/drawing/2014/main" id="{63E1C372-DDD3-4ACB-9FA5-9D003616C6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3644" name="Freeform 47">
                    <a:extLst>
                      <a:ext uri="{FF2B5EF4-FFF2-40B4-BE49-F238E27FC236}">
                        <a16:creationId xmlns:a16="http://schemas.microsoft.com/office/drawing/2014/main" id="{0FC3D1FD-4476-41B0-8FE9-8D3634C6F5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5" name="Freeform 48">
                    <a:extLst>
                      <a:ext uri="{FF2B5EF4-FFF2-40B4-BE49-F238E27FC236}">
                        <a16:creationId xmlns:a16="http://schemas.microsoft.com/office/drawing/2014/main" id="{0B9B3E39-17CD-4DBA-BBE2-7711FC571E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  <p:grpSp>
              <p:nvGrpSpPr>
                <p:cNvPr id="23633" name="Group 49">
                  <a:extLst>
                    <a:ext uri="{FF2B5EF4-FFF2-40B4-BE49-F238E27FC236}">
                      <a16:creationId xmlns:a16="http://schemas.microsoft.com/office/drawing/2014/main" id="{BEBB0EF6-3582-4FC9-A5AF-C204AA60A2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3634" name="Freeform 50">
                    <a:extLst>
                      <a:ext uri="{FF2B5EF4-FFF2-40B4-BE49-F238E27FC236}">
                        <a16:creationId xmlns:a16="http://schemas.microsoft.com/office/drawing/2014/main" id="{75305D1A-48CB-471A-9266-9219B9AC3A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5" name="Freeform 51">
                    <a:extLst>
                      <a:ext uri="{FF2B5EF4-FFF2-40B4-BE49-F238E27FC236}">
                        <a16:creationId xmlns:a16="http://schemas.microsoft.com/office/drawing/2014/main" id="{A8353267-AE4C-4EE6-BD14-26C9E08F12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6" name="Freeform 52">
                    <a:extLst>
                      <a:ext uri="{FF2B5EF4-FFF2-40B4-BE49-F238E27FC236}">
                        <a16:creationId xmlns:a16="http://schemas.microsoft.com/office/drawing/2014/main" id="{CE809209-014B-40BD-8204-AB0D4FC829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7" name="Freeform 53">
                    <a:extLst>
                      <a:ext uri="{FF2B5EF4-FFF2-40B4-BE49-F238E27FC236}">
                        <a16:creationId xmlns:a16="http://schemas.microsoft.com/office/drawing/2014/main" id="{252315E7-4742-4357-B461-48D0DBAE70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8" name="Freeform 54">
                    <a:extLst>
                      <a:ext uri="{FF2B5EF4-FFF2-40B4-BE49-F238E27FC236}">
                        <a16:creationId xmlns:a16="http://schemas.microsoft.com/office/drawing/2014/main" id="{B3A1F9F4-50C4-40F9-B892-3A68FB28E9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9" name="Freeform 55">
                    <a:extLst>
                      <a:ext uri="{FF2B5EF4-FFF2-40B4-BE49-F238E27FC236}">
                        <a16:creationId xmlns:a16="http://schemas.microsoft.com/office/drawing/2014/main" id="{8979E0B0-4DEA-48FE-ACD1-B57E9EE945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0" name="Freeform 56">
                    <a:extLst>
                      <a:ext uri="{FF2B5EF4-FFF2-40B4-BE49-F238E27FC236}">
                        <a16:creationId xmlns:a16="http://schemas.microsoft.com/office/drawing/2014/main" id="{D46FC570-8FB6-44FD-8060-7314069693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1" name="Freeform 57">
                    <a:extLst>
                      <a:ext uri="{FF2B5EF4-FFF2-40B4-BE49-F238E27FC236}">
                        <a16:creationId xmlns:a16="http://schemas.microsoft.com/office/drawing/2014/main" id="{C1A97C8B-327F-4036-B2FF-0F695C2B3D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2" name="Freeform 58">
                    <a:extLst>
                      <a:ext uri="{FF2B5EF4-FFF2-40B4-BE49-F238E27FC236}">
                        <a16:creationId xmlns:a16="http://schemas.microsoft.com/office/drawing/2014/main" id="{7831FEBD-4BE5-4933-A427-B82A5EDABF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3" name="Freeform 59">
                    <a:extLst>
                      <a:ext uri="{FF2B5EF4-FFF2-40B4-BE49-F238E27FC236}">
                        <a16:creationId xmlns:a16="http://schemas.microsoft.com/office/drawing/2014/main" id="{7029306D-6DF2-4C38-BFB7-5468312B8F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</p:grpSp>
        </p:grpSp>
        <p:grpSp>
          <p:nvGrpSpPr>
            <p:cNvPr id="23626" name="Group 60">
              <a:extLst>
                <a:ext uri="{FF2B5EF4-FFF2-40B4-BE49-F238E27FC236}">
                  <a16:creationId xmlns:a16="http://schemas.microsoft.com/office/drawing/2014/main" id="{B37316EC-1D71-45F8-B9C7-BB88181147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3627" name="Freeform 61">
                <a:extLst>
                  <a:ext uri="{FF2B5EF4-FFF2-40B4-BE49-F238E27FC236}">
                    <a16:creationId xmlns:a16="http://schemas.microsoft.com/office/drawing/2014/main" id="{CE891A8B-5F5E-4FC9-B3A9-BD7A617B6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28" name="Freeform 62">
                <a:extLst>
                  <a:ext uri="{FF2B5EF4-FFF2-40B4-BE49-F238E27FC236}">
                    <a16:creationId xmlns:a16="http://schemas.microsoft.com/office/drawing/2014/main" id="{8027CCB6-77CF-48CA-A11A-F105F523F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29" name="Freeform 63">
                <a:extLst>
                  <a:ext uri="{FF2B5EF4-FFF2-40B4-BE49-F238E27FC236}">
                    <a16:creationId xmlns:a16="http://schemas.microsoft.com/office/drawing/2014/main" id="{75AA9197-E19D-4ED9-9B32-439DF69FC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pic>
        <p:nvPicPr>
          <p:cNvPr id="51264" name="Picture 64" descr="FIREWRK6">
            <a:extLst>
              <a:ext uri="{FF2B5EF4-FFF2-40B4-BE49-F238E27FC236}">
                <a16:creationId xmlns:a16="http://schemas.microsoft.com/office/drawing/2014/main" id="{104BB0D1-6C08-46D3-94D4-5035A8AA2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300" y="990600"/>
            <a:ext cx="2667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65">
            <a:extLst>
              <a:ext uri="{FF2B5EF4-FFF2-40B4-BE49-F238E27FC236}">
                <a16:creationId xmlns:a16="http://schemas.microsoft.com/office/drawing/2014/main" id="{AD28670E-A563-4AF7-8D44-4715105059B9}"/>
              </a:ext>
            </a:extLst>
          </p:cNvPr>
          <p:cNvGrpSpPr>
            <a:grpSpLocks/>
          </p:cNvGrpSpPr>
          <p:nvPr/>
        </p:nvGrpSpPr>
        <p:grpSpPr bwMode="auto">
          <a:xfrm>
            <a:off x="5168900" y="2349500"/>
            <a:ext cx="838200" cy="3810000"/>
            <a:chOff x="2064" y="1836"/>
            <a:chExt cx="1963" cy="1389"/>
          </a:xfrm>
        </p:grpSpPr>
        <p:sp>
          <p:nvSpPr>
            <p:cNvPr id="23621" name="Freeform 66">
              <a:extLst>
                <a:ext uri="{FF2B5EF4-FFF2-40B4-BE49-F238E27FC236}">
                  <a16:creationId xmlns:a16="http://schemas.microsoft.com/office/drawing/2014/main" id="{BD5B16AA-BD90-4813-93A2-F0991A798E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2" name="Freeform 67">
              <a:extLst>
                <a:ext uri="{FF2B5EF4-FFF2-40B4-BE49-F238E27FC236}">
                  <a16:creationId xmlns:a16="http://schemas.microsoft.com/office/drawing/2014/main" id="{2D325901-F1A5-4249-BA49-43A053ABD9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3" name="Freeform 68">
              <a:extLst>
                <a:ext uri="{FF2B5EF4-FFF2-40B4-BE49-F238E27FC236}">
                  <a16:creationId xmlns:a16="http://schemas.microsoft.com/office/drawing/2014/main" id="{9A391D50-E46F-4F23-8651-6A252CA51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51269" name="Picture 69" descr="FIREWK3">
            <a:extLst>
              <a:ext uri="{FF2B5EF4-FFF2-40B4-BE49-F238E27FC236}">
                <a16:creationId xmlns:a16="http://schemas.microsoft.com/office/drawing/2014/main" id="{FECC2463-C746-48DA-9438-C53642AEE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064" y="1816100"/>
            <a:ext cx="256063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70">
            <a:extLst>
              <a:ext uri="{FF2B5EF4-FFF2-40B4-BE49-F238E27FC236}">
                <a16:creationId xmlns:a16="http://schemas.microsoft.com/office/drawing/2014/main" id="{0C4F92F4-D930-4915-9DA2-FD3C150CB837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3035300"/>
            <a:ext cx="838200" cy="2743200"/>
            <a:chOff x="2064" y="1836"/>
            <a:chExt cx="1963" cy="1389"/>
          </a:xfrm>
        </p:grpSpPr>
        <p:sp>
          <p:nvSpPr>
            <p:cNvPr id="23618" name="Freeform 71">
              <a:extLst>
                <a:ext uri="{FF2B5EF4-FFF2-40B4-BE49-F238E27FC236}">
                  <a16:creationId xmlns:a16="http://schemas.microsoft.com/office/drawing/2014/main" id="{856A1D9E-2E45-485F-A672-96FCC5728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19" name="Freeform 72">
              <a:extLst>
                <a:ext uri="{FF2B5EF4-FFF2-40B4-BE49-F238E27FC236}">
                  <a16:creationId xmlns:a16="http://schemas.microsoft.com/office/drawing/2014/main" id="{2BC774B2-46E9-4D86-92FE-23735C4C64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0" name="Freeform 73">
              <a:extLst>
                <a:ext uri="{FF2B5EF4-FFF2-40B4-BE49-F238E27FC236}">
                  <a16:creationId xmlns:a16="http://schemas.microsoft.com/office/drawing/2014/main" id="{616AFD50-EC9B-4E72-9B85-60FE39B05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51274" name="Picture 74" descr="FIREWRK3">
            <a:extLst>
              <a:ext uri="{FF2B5EF4-FFF2-40B4-BE49-F238E27FC236}">
                <a16:creationId xmlns:a16="http://schemas.microsoft.com/office/drawing/2014/main" id="{80DAE4BC-2EA9-4EE0-95AB-7B6EEA236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673100"/>
            <a:ext cx="18272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5" name="Picture 75" descr="FIREWRK5">
            <a:extLst>
              <a:ext uri="{FF2B5EF4-FFF2-40B4-BE49-F238E27FC236}">
                <a16:creationId xmlns:a16="http://schemas.microsoft.com/office/drawing/2014/main" id="{9F727D2D-9716-4338-B164-0413214A2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3263901"/>
            <a:ext cx="1766888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76">
            <a:extLst>
              <a:ext uri="{FF2B5EF4-FFF2-40B4-BE49-F238E27FC236}">
                <a16:creationId xmlns:a16="http://schemas.microsoft.com/office/drawing/2014/main" id="{8BCED434-E2D9-4087-99A8-6E56C00F6E4B}"/>
              </a:ext>
            </a:extLst>
          </p:cNvPr>
          <p:cNvGrpSpPr>
            <a:grpSpLocks/>
          </p:cNvGrpSpPr>
          <p:nvPr/>
        </p:nvGrpSpPr>
        <p:grpSpPr bwMode="auto">
          <a:xfrm>
            <a:off x="1611314" y="673100"/>
            <a:ext cx="3252787" cy="3200400"/>
            <a:chOff x="2907" y="1193"/>
            <a:chExt cx="1377" cy="1398"/>
          </a:xfrm>
        </p:grpSpPr>
        <p:sp>
          <p:nvSpPr>
            <p:cNvPr id="23592" name="Freeform 77">
              <a:extLst>
                <a:ext uri="{FF2B5EF4-FFF2-40B4-BE49-F238E27FC236}">
                  <a16:creationId xmlns:a16="http://schemas.microsoft.com/office/drawing/2014/main" id="{DAE8F997-2AC4-454A-B75B-D6AA488B19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593" name="Group 78">
              <a:extLst>
                <a:ext uri="{FF2B5EF4-FFF2-40B4-BE49-F238E27FC236}">
                  <a16:creationId xmlns:a16="http://schemas.microsoft.com/office/drawing/2014/main" id="{52333DBA-3687-4A5C-8848-E64887F8F8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3598" name="Group 79">
                <a:extLst>
                  <a:ext uri="{FF2B5EF4-FFF2-40B4-BE49-F238E27FC236}">
                    <a16:creationId xmlns:a16="http://schemas.microsoft.com/office/drawing/2014/main" id="{04E74F76-1CAF-43FE-B220-16F80A517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3614" name="Freeform 80">
                  <a:extLst>
                    <a:ext uri="{FF2B5EF4-FFF2-40B4-BE49-F238E27FC236}">
                      <a16:creationId xmlns:a16="http://schemas.microsoft.com/office/drawing/2014/main" id="{A81372D6-D250-4661-AE14-DD863CF3D8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5" name="Freeform 81">
                  <a:extLst>
                    <a:ext uri="{FF2B5EF4-FFF2-40B4-BE49-F238E27FC236}">
                      <a16:creationId xmlns:a16="http://schemas.microsoft.com/office/drawing/2014/main" id="{9EC23F8E-2C29-47F7-BC76-6C3A1029CB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6" name="Freeform 82">
                  <a:extLst>
                    <a:ext uri="{FF2B5EF4-FFF2-40B4-BE49-F238E27FC236}">
                      <a16:creationId xmlns:a16="http://schemas.microsoft.com/office/drawing/2014/main" id="{2D7C19C6-4216-4830-A764-A909D76E6A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7" name="Freeform 83">
                  <a:extLst>
                    <a:ext uri="{FF2B5EF4-FFF2-40B4-BE49-F238E27FC236}">
                      <a16:creationId xmlns:a16="http://schemas.microsoft.com/office/drawing/2014/main" id="{99688B6F-E688-486D-B543-829C5202FA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599" name="Group 84">
                <a:extLst>
                  <a:ext uri="{FF2B5EF4-FFF2-40B4-BE49-F238E27FC236}">
                    <a16:creationId xmlns:a16="http://schemas.microsoft.com/office/drawing/2014/main" id="{E4606DD0-A827-4F05-B8BF-1ACF70A37A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3600" name="Group 85">
                  <a:extLst>
                    <a:ext uri="{FF2B5EF4-FFF2-40B4-BE49-F238E27FC236}">
                      <a16:creationId xmlns:a16="http://schemas.microsoft.com/office/drawing/2014/main" id="{8C2199FD-E442-4460-A751-FC293CC041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3612" name="Freeform 86">
                    <a:extLst>
                      <a:ext uri="{FF2B5EF4-FFF2-40B4-BE49-F238E27FC236}">
                        <a16:creationId xmlns:a16="http://schemas.microsoft.com/office/drawing/2014/main" id="{9F8B69C5-F7C0-4790-8A9D-B1D654D176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3" name="Freeform 87">
                    <a:extLst>
                      <a:ext uri="{FF2B5EF4-FFF2-40B4-BE49-F238E27FC236}">
                        <a16:creationId xmlns:a16="http://schemas.microsoft.com/office/drawing/2014/main" id="{FB1A7BDA-E27C-4EB7-A493-77114537A9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  <p:grpSp>
              <p:nvGrpSpPr>
                <p:cNvPr id="23601" name="Group 88">
                  <a:extLst>
                    <a:ext uri="{FF2B5EF4-FFF2-40B4-BE49-F238E27FC236}">
                      <a16:creationId xmlns:a16="http://schemas.microsoft.com/office/drawing/2014/main" id="{F591B6CD-B5FE-42D5-B716-A43585E581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3602" name="Freeform 89">
                    <a:extLst>
                      <a:ext uri="{FF2B5EF4-FFF2-40B4-BE49-F238E27FC236}">
                        <a16:creationId xmlns:a16="http://schemas.microsoft.com/office/drawing/2014/main" id="{44278B22-47CF-4283-9AD4-1DCBDE7F98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3" name="Freeform 90">
                    <a:extLst>
                      <a:ext uri="{FF2B5EF4-FFF2-40B4-BE49-F238E27FC236}">
                        <a16:creationId xmlns:a16="http://schemas.microsoft.com/office/drawing/2014/main" id="{3663EA73-E9CD-4958-ACEC-73FF7E28A2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4" name="Freeform 91">
                    <a:extLst>
                      <a:ext uri="{FF2B5EF4-FFF2-40B4-BE49-F238E27FC236}">
                        <a16:creationId xmlns:a16="http://schemas.microsoft.com/office/drawing/2014/main" id="{98202862-06A9-43FF-8FE9-536ED3FA2B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5" name="Freeform 92">
                    <a:extLst>
                      <a:ext uri="{FF2B5EF4-FFF2-40B4-BE49-F238E27FC236}">
                        <a16:creationId xmlns:a16="http://schemas.microsoft.com/office/drawing/2014/main" id="{D181E841-0F0C-4756-97D1-76CAC75B91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6" name="Freeform 93">
                    <a:extLst>
                      <a:ext uri="{FF2B5EF4-FFF2-40B4-BE49-F238E27FC236}">
                        <a16:creationId xmlns:a16="http://schemas.microsoft.com/office/drawing/2014/main" id="{F2C8AA87-94C2-40B2-95F2-802CFA6587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7" name="Freeform 94">
                    <a:extLst>
                      <a:ext uri="{FF2B5EF4-FFF2-40B4-BE49-F238E27FC236}">
                        <a16:creationId xmlns:a16="http://schemas.microsoft.com/office/drawing/2014/main" id="{50BDAE35-65A4-4F2F-B30D-BD36ED9F6B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8" name="Freeform 95">
                    <a:extLst>
                      <a:ext uri="{FF2B5EF4-FFF2-40B4-BE49-F238E27FC236}">
                        <a16:creationId xmlns:a16="http://schemas.microsoft.com/office/drawing/2014/main" id="{ABBF4AC2-DF76-4C7B-98A3-8F4D67FA7AF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9" name="Freeform 96">
                    <a:extLst>
                      <a:ext uri="{FF2B5EF4-FFF2-40B4-BE49-F238E27FC236}">
                        <a16:creationId xmlns:a16="http://schemas.microsoft.com/office/drawing/2014/main" id="{567462D7-E6E7-4500-A16C-6D54AE9A58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0" name="Freeform 97">
                    <a:extLst>
                      <a:ext uri="{FF2B5EF4-FFF2-40B4-BE49-F238E27FC236}">
                        <a16:creationId xmlns:a16="http://schemas.microsoft.com/office/drawing/2014/main" id="{EF7CD25E-13BC-41B1-A4CF-F4E3DC64BC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1" name="Freeform 98">
                    <a:extLst>
                      <a:ext uri="{FF2B5EF4-FFF2-40B4-BE49-F238E27FC236}">
                        <a16:creationId xmlns:a16="http://schemas.microsoft.com/office/drawing/2014/main" id="{FE657ACF-FD08-4184-92D7-FC3C585FD4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</p:grpSp>
        </p:grpSp>
        <p:grpSp>
          <p:nvGrpSpPr>
            <p:cNvPr id="23594" name="Group 99">
              <a:extLst>
                <a:ext uri="{FF2B5EF4-FFF2-40B4-BE49-F238E27FC236}">
                  <a16:creationId xmlns:a16="http://schemas.microsoft.com/office/drawing/2014/main" id="{DE695B13-0C2F-42FB-9684-9E0C07988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3595" name="Freeform 100">
                <a:extLst>
                  <a:ext uri="{FF2B5EF4-FFF2-40B4-BE49-F238E27FC236}">
                    <a16:creationId xmlns:a16="http://schemas.microsoft.com/office/drawing/2014/main" id="{5B4447B2-EF37-4771-A0E6-7674941D3F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6" name="Freeform 101">
                <a:extLst>
                  <a:ext uri="{FF2B5EF4-FFF2-40B4-BE49-F238E27FC236}">
                    <a16:creationId xmlns:a16="http://schemas.microsoft.com/office/drawing/2014/main" id="{2BDFC016-74AB-4684-91B3-05BD34AA8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7" name="Freeform 102">
                <a:extLst>
                  <a:ext uri="{FF2B5EF4-FFF2-40B4-BE49-F238E27FC236}">
                    <a16:creationId xmlns:a16="http://schemas.microsoft.com/office/drawing/2014/main" id="{F573BCDB-F3A5-4586-AD08-C8EAC37AC4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grpSp>
        <p:nvGrpSpPr>
          <p:cNvPr id="25" name="Group 103">
            <a:extLst>
              <a:ext uri="{FF2B5EF4-FFF2-40B4-BE49-F238E27FC236}">
                <a16:creationId xmlns:a16="http://schemas.microsoft.com/office/drawing/2014/main" id="{EC6D8142-2D95-47F2-9966-E4F0D9CD1B98}"/>
              </a:ext>
            </a:extLst>
          </p:cNvPr>
          <p:cNvGrpSpPr>
            <a:grpSpLocks/>
          </p:cNvGrpSpPr>
          <p:nvPr/>
        </p:nvGrpSpPr>
        <p:grpSpPr bwMode="auto">
          <a:xfrm>
            <a:off x="8064500" y="1739900"/>
            <a:ext cx="2514600" cy="2667000"/>
            <a:chOff x="1247" y="1008"/>
            <a:chExt cx="915" cy="932"/>
          </a:xfrm>
        </p:grpSpPr>
        <p:sp>
          <p:nvSpPr>
            <p:cNvPr id="23568" name="Freeform 104">
              <a:extLst>
                <a:ext uri="{FF2B5EF4-FFF2-40B4-BE49-F238E27FC236}">
                  <a16:creationId xmlns:a16="http://schemas.microsoft.com/office/drawing/2014/main" id="{5486D8A8-8E54-48E6-9347-76B0E8DE9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569" name="Group 105">
              <a:extLst>
                <a:ext uri="{FF2B5EF4-FFF2-40B4-BE49-F238E27FC236}">
                  <a16:creationId xmlns:a16="http://schemas.microsoft.com/office/drawing/2014/main" id="{6732D233-17EE-4E1D-A57B-B3DEAC76A9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3588" name="Freeform 106">
                <a:extLst>
                  <a:ext uri="{FF2B5EF4-FFF2-40B4-BE49-F238E27FC236}">
                    <a16:creationId xmlns:a16="http://schemas.microsoft.com/office/drawing/2014/main" id="{7C5C4D4B-C4E1-4B19-91EB-5D0A6D5C2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89" name="Freeform 107">
                <a:extLst>
                  <a:ext uri="{FF2B5EF4-FFF2-40B4-BE49-F238E27FC236}">
                    <a16:creationId xmlns:a16="http://schemas.microsoft.com/office/drawing/2014/main" id="{AE7E85EE-8142-48B0-BAA3-584C79BC24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0" name="Freeform 108">
                <a:extLst>
                  <a:ext uri="{FF2B5EF4-FFF2-40B4-BE49-F238E27FC236}">
                    <a16:creationId xmlns:a16="http://schemas.microsoft.com/office/drawing/2014/main" id="{420C0714-C6F1-4725-96CF-95E19C6789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1" name="Freeform 109">
                <a:extLst>
                  <a:ext uri="{FF2B5EF4-FFF2-40B4-BE49-F238E27FC236}">
                    <a16:creationId xmlns:a16="http://schemas.microsoft.com/office/drawing/2014/main" id="{14616038-C896-4F75-B929-579BF955EB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  <p:grpSp>
          <p:nvGrpSpPr>
            <p:cNvPr id="23570" name="Group 110">
              <a:extLst>
                <a:ext uri="{FF2B5EF4-FFF2-40B4-BE49-F238E27FC236}">
                  <a16:creationId xmlns:a16="http://schemas.microsoft.com/office/drawing/2014/main" id="{CDD28610-DA19-486A-A7CC-EA643FD466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3574" name="Group 111">
                <a:extLst>
                  <a:ext uri="{FF2B5EF4-FFF2-40B4-BE49-F238E27FC236}">
                    <a16:creationId xmlns:a16="http://schemas.microsoft.com/office/drawing/2014/main" id="{731FFDE6-56BB-4D2F-B97D-9063607B8E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3586" name="Freeform 112">
                  <a:extLst>
                    <a:ext uri="{FF2B5EF4-FFF2-40B4-BE49-F238E27FC236}">
                      <a16:creationId xmlns:a16="http://schemas.microsoft.com/office/drawing/2014/main" id="{DF6153BF-10B5-4630-A80C-F132D31E11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7" name="Freeform 113">
                  <a:extLst>
                    <a:ext uri="{FF2B5EF4-FFF2-40B4-BE49-F238E27FC236}">
                      <a16:creationId xmlns:a16="http://schemas.microsoft.com/office/drawing/2014/main" id="{77A055E8-F240-4FFD-B294-E6D5986785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575" name="Group 114">
                <a:extLst>
                  <a:ext uri="{FF2B5EF4-FFF2-40B4-BE49-F238E27FC236}">
                    <a16:creationId xmlns:a16="http://schemas.microsoft.com/office/drawing/2014/main" id="{96037285-5FD1-412A-A3FE-59E5494BA3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3576" name="Freeform 115">
                  <a:extLst>
                    <a:ext uri="{FF2B5EF4-FFF2-40B4-BE49-F238E27FC236}">
                      <a16:creationId xmlns:a16="http://schemas.microsoft.com/office/drawing/2014/main" id="{5BF103BA-29A9-4C75-A215-D6813FE8A1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7" name="Freeform 116">
                  <a:extLst>
                    <a:ext uri="{FF2B5EF4-FFF2-40B4-BE49-F238E27FC236}">
                      <a16:creationId xmlns:a16="http://schemas.microsoft.com/office/drawing/2014/main" id="{1DC1AB80-786A-487D-B378-91E3CF6C2E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8" name="Freeform 117">
                  <a:extLst>
                    <a:ext uri="{FF2B5EF4-FFF2-40B4-BE49-F238E27FC236}">
                      <a16:creationId xmlns:a16="http://schemas.microsoft.com/office/drawing/2014/main" id="{7E2DC5F7-1624-40F0-86B0-C9598EC5AE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9" name="Freeform 118">
                  <a:extLst>
                    <a:ext uri="{FF2B5EF4-FFF2-40B4-BE49-F238E27FC236}">
                      <a16:creationId xmlns:a16="http://schemas.microsoft.com/office/drawing/2014/main" id="{30775C20-64E9-40DE-8F48-C0176A2183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0" name="Freeform 119">
                  <a:extLst>
                    <a:ext uri="{FF2B5EF4-FFF2-40B4-BE49-F238E27FC236}">
                      <a16:creationId xmlns:a16="http://schemas.microsoft.com/office/drawing/2014/main" id="{C479339E-7969-4B39-977D-615C9D7165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1" name="Freeform 120">
                  <a:extLst>
                    <a:ext uri="{FF2B5EF4-FFF2-40B4-BE49-F238E27FC236}">
                      <a16:creationId xmlns:a16="http://schemas.microsoft.com/office/drawing/2014/main" id="{6F128CDC-37FB-4D24-9E63-41B16FB3B7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2" name="Freeform 121">
                  <a:extLst>
                    <a:ext uri="{FF2B5EF4-FFF2-40B4-BE49-F238E27FC236}">
                      <a16:creationId xmlns:a16="http://schemas.microsoft.com/office/drawing/2014/main" id="{1E51E4BD-E97D-4467-8954-DFFF8DA182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3" name="Freeform 122">
                  <a:extLst>
                    <a:ext uri="{FF2B5EF4-FFF2-40B4-BE49-F238E27FC236}">
                      <a16:creationId xmlns:a16="http://schemas.microsoft.com/office/drawing/2014/main" id="{B08CCB56-81AB-4759-A420-0E63E75BA2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4" name="Freeform 123">
                  <a:extLst>
                    <a:ext uri="{FF2B5EF4-FFF2-40B4-BE49-F238E27FC236}">
                      <a16:creationId xmlns:a16="http://schemas.microsoft.com/office/drawing/2014/main" id="{1E93EFF0-97B5-455B-9032-D6C6705507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5" name="Freeform 124">
                  <a:extLst>
                    <a:ext uri="{FF2B5EF4-FFF2-40B4-BE49-F238E27FC236}">
                      <a16:creationId xmlns:a16="http://schemas.microsoft.com/office/drawing/2014/main" id="{C4234756-0E0E-434D-B627-0F9DB0FFA8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  <p:sp>
          <p:nvSpPr>
            <p:cNvPr id="23571" name="Freeform 125">
              <a:extLst>
                <a:ext uri="{FF2B5EF4-FFF2-40B4-BE49-F238E27FC236}">
                  <a16:creationId xmlns:a16="http://schemas.microsoft.com/office/drawing/2014/main" id="{0FF14D85-9E3C-4936-AEEC-5B700CA4D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2" name="Freeform 126">
              <a:extLst>
                <a:ext uri="{FF2B5EF4-FFF2-40B4-BE49-F238E27FC236}">
                  <a16:creationId xmlns:a16="http://schemas.microsoft.com/office/drawing/2014/main" id="{98D68262-5853-4E57-AB55-DD1EF2752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3" name="Freeform 127">
              <a:extLst>
                <a:ext uri="{FF2B5EF4-FFF2-40B4-BE49-F238E27FC236}">
                  <a16:creationId xmlns:a16="http://schemas.microsoft.com/office/drawing/2014/main" id="{44C05F30-5059-4C7E-AD5F-EE27866031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23681" name="Picture 129" descr="Animate">
            <a:extLst>
              <a:ext uri="{FF2B5EF4-FFF2-40B4-BE49-F238E27FC236}">
                <a16:creationId xmlns:a16="http://schemas.microsoft.com/office/drawing/2014/main" id="{7FB5C9E0-E126-4D61-A869-750837C58B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2807" y="3402807"/>
            <a:ext cx="6791325" cy="11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2" name="Picture 130" descr="Animate">
            <a:extLst>
              <a:ext uri="{FF2B5EF4-FFF2-40B4-BE49-F238E27FC236}">
                <a16:creationId xmlns:a16="http://schemas.microsoft.com/office/drawing/2014/main" id="{5A502990-57FF-435B-8D6A-F8BD5A2497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6275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3" name="Picture 131" descr="Animate">
            <a:extLst>
              <a:ext uri="{FF2B5EF4-FFF2-40B4-BE49-F238E27FC236}">
                <a16:creationId xmlns:a16="http://schemas.microsoft.com/office/drawing/2014/main" id="{AD59B7D1-BF1F-4E07-B812-74E2638733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812131" y="3336132"/>
            <a:ext cx="6791325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4" name="Picture 132" descr="Animate">
            <a:extLst>
              <a:ext uri="{FF2B5EF4-FFF2-40B4-BE49-F238E27FC236}">
                <a16:creationId xmlns:a16="http://schemas.microsoft.com/office/drawing/2014/main" id="{FFE3B683-D830-4775-B252-8B96068CE2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12497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/>
          <p:cNvSpPr/>
          <p:nvPr/>
        </p:nvSpPr>
        <p:spPr>
          <a:xfrm rot="5400000">
            <a:off x="9760745" y="3806032"/>
            <a:ext cx="936625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2970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3519488"/>
            <a:ext cx="1212850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/>
          </p:cNvGrpSpPr>
          <p:nvPr/>
        </p:nvGrpSpPr>
        <p:grpSpPr bwMode="auto">
          <a:xfrm rot="20609594">
            <a:off x="4344988" y="1841500"/>
            <a:ext cx="5721350" cy="2078038"/>
            <a:chOff x="3524814" y="2883746"/>
            <a:chExt cx="5507082" cy="2077839"/>
          </a:xfrm>
        </p:grpSpPr>
        <p:pic>
          <p:nvPicPr>
            <p:cNvPr id="29712" name="Picture 6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>
              <a:fillRect/>
            </a:stretch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/>
            <p:cNvSpPr/>
            <p:nvPr/>
          </p:nvSpPr>
          <p:spPr>
            <a:xfrm rot="990406">
              <a:off x="5016633" y="3562034"/>
              <a:ext cx="4006540" cy="907963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  <a:p>
              <a:pPr algn="ctr" eaLnBrk="0" hangingPunct="0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 flipV="1">
            <a:off x="3868244" y="3806462"/>
            <a:ext cx="5981149" cy="2360979"/>
            <a:chOff x="2846724" y="967986"/>
            <a:chExt cx="5538871" cy="1613809"/>
          </a:xfrm>
        </p:grpSpPr>
        <p:pic>
          <p:nvPicPr>
            <p:cNvPr id="29711" name="Picture 6" descr="image0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64398">
              <a:off x="2846724" y="1233175"/>
              <a:ext cx="3228481" cy="134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Rectangle: Rounded Corners 5"/>
            <p:cNvSpPr/>
            <p:nvPr/>
          </p:nvSpPr>
          <p:spPr>
            <a:xfrm rot="10800000">
              <a:off x="5020006" y="967986"/>
              <a:ext cx="3365589" cy="653636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</a:t>
              </a:r>
            </a:p>
            <a:p>
              <a:pPr algn="ctr" eaLnBrk="0" hangingPunct="0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TÒI, MỞ RỘNG</a:t>
              </a:r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3885221" y="2275484"/>
            <a:ext cx="5754688" cy="2740025"/>
            <a:chOff x="1835974" y="3091254"/>
            <a:chExt cx="6401353" cy="2739378"/>
          </a:xfrm>
        </p:grpSpPr>
        <p:sp>
          <p:nvSpPr>
            <p:cNvPr id="42" name="Rectangle: Rounded Corners 15"/>
            <p:cNvSpPr/>
            <p:nvPr/>
          </p:nvSpPr>
          <p:spPr>
            <a:xfrm>
              <a:off x="4271135" y="4426026"/>
              <a:ext cx="3966192" cy="1073847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</a:p>
            <a:p>
              <a:pPr algn="ctr" eaLnBrk="0" hangingPunct="0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  <p:pic>
          <p:nvPicPr>
            <p:cNvPr id="29709" name="Picture 2" descr="image0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727254" flipH="1">
              <a:off x="1835974" y="3091254"/>
              <a:ext cx="2450162" cy="273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Nhóm 7"/>
          <p:cNvGrpSpPr>
            <a:grpSpLocks/>
          </p:cNvGrpSpPr>
          <p:nvPr/>
        </p:nvGrpSpPr>
        <p:grpSpPr bwMode="auto">
          <a:xfrm>
            <a:off x="4197350" y="909638"/>
            <a:ext cx="5456238" cy="3067050"/>
            <a:chOff x="548994" y="-396534"/>
            <a:chExt cx="3614654" cy="3796392"/>
          </a:xfrm>
        </p:grpSpPr>
        <p:pic>
          <p:nvPicPr>
            <p:cNvPr id="29706" name="Hình ảnh 3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40" t="5238" r="44218" b="39404"/>
            <a:stretch>
              <a:fillRect/>
            </a:stretch>
          </p:blipFill>
          <p:spPr bwMode="auto">
            <a:xfrm>
              <a:off x="548994" y="-396534"/>
              <a:ext cx="3483185" cy="3796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Hộp Văn bản 5"/>
            <p:cNvSpPr txBox="1">
              <a:spLocks noChangeArrowheads="1"/>
            </p:cNvSpPr>
            <p:nvPr/>
          </p:nvSpPr>
          <p:spPr bwMode="auto">
            <a:xfrm>
              <a:off x="1485763" y="-260949"/>
              <a:ext cx="2677885" cy="57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: MỞ ĐẦU</a:t>
              </a:r>
              <a:endPara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2335214"/>
            <a:ext cx="248285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864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" name="Text Box 61">
            <a:extLst>
              <a:ext uri="{FF2B5EF4-FFF2-40B4-BE49-F238E27FC236}">
                <a16:creationId xmlns:a16="http://schemas.microsoft.com/office/drawing/2014/main" id="{D9710E41-BA58-4920-A7CB-A5CC8E1ED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690" y="2455995"/>
            <a:ext cx="10923645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76" name="Group 132">
            <a:extLst>
              <a:ext uri="{FF2B5EF4-FFF2-40B4-BE49-F238E27FC236}">
                <a16:creationId xmlns:a16="http://schemas.microsoft.com/office/drawing/2014/main" id="{4DCFB2F0-23A7-4A11-B090-5A653371759E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013575"/>
            <a:chOff x="-104" y="-98"/>
            <a:chExt cx="5968" cy="4516"/>
          </a:xfrm>
        </p:grpSpPr>
        <p:pic>
          <p:nvPicPr>
            <p:cNvPr id="3082" name="Picture 133" descr="n3">
              <a:extLst>
                <a:ext uri="{FF2B5EF4-FFF2-40B4-BE49-F238E27FC236}">
                  <a16:creationId xmlns:a16="http://schemas.microsoft.com/office/drawing/2014/main" id="{C76F173E-8C83-43C5-B786-E3E0A4648E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134" descr="n3">
              <a:extLst>
                <a:ext uri="{FF2B5EF4-FFF2-40B4-BE49-F238E27FC236}">
                  <a16:creationId xmlns:a16="http://schemas.microsoft.com/office/drawing/2014/main" id="{4BCDE865-359A-4E1D-9301-7DFBC958EB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135" descr="n3">
              <a:extLst>
                <a:ext uri="{FF2B5EF4-FFF2-40B4-BE49-F238E27FC236}">
                  <a16:creationId xmlns:a16="http://schemas.microsoft.com/office/drawing/2014/main" id="{AAD94A7B-275B-4754-8841-D2BE027A70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136" descr="n3">
              <a:extLst>
                <a:ext uri="{FF2B5EF4-FFF2-40B4-BE49-F238E27FC236}">
                  <a16:creationId xmlns:a16="http://schemas.microsoft.com/office/drawing/2014/main" id="{483A5C5A-22C4-4B4F-A658-421CCCD70A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" name="Picture 15" descr="question_pop_up_from_box_hg_clr">
            <a:extLst>
              <a:ext uri="{FF2B5EF4-FFF2-40B4-BE49-F238E27FC236}">
                <a16:creationId xmlns:a16="http://schemas.microsoft.com/office/drawing/2014/main" id="{C472DBE5-AD84-4CF6-A16B-7B6565743D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569" y="714375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ight Arrow Callout 13"/>
          <p:cNvSpPr/>
          <p:nvPr/>
        </p:nvSpPr>
        <p:spPr>
          <a:xfrm>
            <a:off x="2627313" y="946150"/>
            <a:ext cx="2482850" cy="1131888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1</a:t>
            </a:r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5183188" y="1055689"/>
            <a:ext cx="4089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ở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ầu</a:t>
            </a:r>
            <a:endParaRPr lang="en-US" alt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633116"/>
              </p:ext>
            </p:extLst>
          </p:nvPr>
        </p:nvGraphicFramePr>
        <p:xfrm>
          <a:off x="2255543" y="3025287"/>
          <a:ext cx="2551112" cy="574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7" imgW="1130040" imgH="253800" progId="Equation.DSMT4">
                  <p:embed/>
                </p:oleObj>
              </mc:Choice>
              <mc:Fallback>
                <p:oleObj name="Equation" r:id="rId7" imgW="113004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5543" y="3025287"/>
                        <a:ext cx="2551112" cy="574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915"/>
              </p:ext>
            </p:extLst>
          </p:nvPr>
        </p:nvGraphicFramePr>
        <p:xfrm>
          <a:off x="5431631" y="3040770"/>
          <a:ext cx="19777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1631" y="3040770"/>
                        <a:ext cx="1977762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126572" y="3804863"/>
            <a:ext cx="746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12858"/>
              </p:ext>
            </p:extLst>
          </p:nvPr>
        </p:nvGraphicFramePr>
        <p:xfrm>
          <a:off x="3870959" y="4413199"/>
          <a:ext cx="1590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1" imgW="1590840" imgH="419203" progId="Equation.DSMT4">
                  <p:embed/>
                </p:oleObj>
              </mc:Choice>
              <mc:Fallback>
                <p:oleObj name="Equation" r:id="rId11" imgW="1590840" imgH="4192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0959" y="4413199"/>
                        <a:ext cx="15906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0132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7">
            <a:extLst>
              <a:ext uri="{FF2B5EF4-FFF2-40B4-BE49-F238E27FC236}">
                <a16:creationId xmlns:a16="http://schemas.microsoft.com/office/drawing/2014/main" id="{A700CFC3-46A5-4E19-A8D3-F8501A2A581C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1999" cy="7169150"/>
            <a:chOff x="-178594" y="-155575"/>
            <a:chExt cx="9474200" cy="7169150"/>
          </a:xfrm>
        </p:grpSpPr>
        <p:pic>
          <p:nvPicPr>
            <p:cNvPr id="3" name="Picture 10" descr="n3">
              <a:extLst>
                <a:ext uri="{FF2B5EF4-FFF2-40B4-BE49-F238E27FC236}">
                  <a16:creationId xmlns:a16="http://schemas.microsoft.com/office/drawing/2014/main" id="{A0C53E8E-C93B-4AC0-B016-7A1435F431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-1588" y="-155575"/>
              <a:ext cx="9097963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1" descr="n3">
              <a:extLst>
                <a:ext uri="{FF2B5EF4-FFF2-40B4-BE49-F238E27FC236}">
                  <a16:creationId xmlns:a16="http://schemas.microsoft.com/office/drawing/2014/main" id="{327DA1C7-5B99-4ECA-A7FF-CA6B7B6D6C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938" y="6838950"/>
              <a:ext cx="9097963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2" descr="n3">
              <a:extLst>
                <a:ext uri="{FF2B5EF4-FFF2-40B4-BE49-F238E27FC236}">
                  <a16:creationId xmlns:a16="http://schemas.microsoft.com/office/drawing/2014/main" id="{D3E88D69-FCE9-44F1-BB97-5913479FDE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3616325" y="3314700"/>
              <a:ext cx="708183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3" descr="n3">
              <a:extLst>
                <a:ext uri="{FF2B5EF4-FFF2-40B4-BE49-F238E27FC236}">
                  <a16:creationId xmlns:a16="http://schemas.microsoft.com/office/drawing/2014/main" id="{3FC32CC6-1541-4574-8564-1E7DB7D2C7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5651500" y="3324225"/>
              <a:ext cx="708183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911424" y="404664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745389"/>
              </p:ext>
            </p:extLst>
          </p:nvPr>
        </p:nvGraphicFramePr>
        <p:xfrm>
          <a:off x="2054029" y="1036639"/>
          <a:ext cx="2507504" cy="147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4" imgW="1447560" imgH="850680" progId="Equation.DSMT4">
                  <p:embed/>
                </p:oleObj>
              </mc:Choice>
              <mc:Fallback>
                <p:oleObj name="Equation" r:id="rId4" imgW="14475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4029" y="1036639"/>
                        <a:ext cx="2507504" cy="1473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39712"/>
              </p:ext>
            </p:extLst>
          </p:nvPr>
        </p:nvGraphicFramePr>
        <p:xfrm>
          <a:off x="5956301" y="1036639"/>
          <a:ext cx="2067850" cy="122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6" imgW="965160" imgH="571320" progId="Equation.DSMT4">
                  <p:embed/>
                </p:oleObj>
              </mc:Choice>
              <mc:Fallback>
                <p:oleObj name="Equation" r:id="rId6" imgW="965160" imgH="571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6301" y="1036639"/>
                        <a:ext cx="2067850" cy="1223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081559" y="967730"/>
            <a:ext cx="10406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013359" y="3156277"/>
            <a:ext cx="10406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endParaRPr lang="en-US" sz="2800" dirty="0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251516"/>
              </p:ext>
            </p:extLst>
          </p:nvPr>
        </p:nvGraphicFramePr>
        <p:xfrm>
          <a:off x="2118324" y="3679497"/>
          <a:ext cx="2972789" cy="184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8" imgW="1409400" imgH="1054080" progId="Equation.DSMT4">
                  <p:embed/>
                </p:oleObj>
              </mc:Choice>
              <mc:Fallback>
                <p:oleObj name="Equation" r:id="rId8" imgW="1409400" imgH="1054080" progId="Equation.DSMT4">
                  <p:embed/>
                  <p:pic>
                    <p:nvPicPr>
                      <p:cNvPr id="32775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8324" y="3679497"/>
                        <a:ext cx="2972789" cy="184659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85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2818448" y="1920241"/>
            <a:ext cx="1593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lIns="91425" tIns="91425" rIns="91425" bIns="91425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  <a:defRPr/>
            </a:pPr>
            <a:r>
              <a:rPr lang="en-US" sz="44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grpSp>
        <p:nvGrpSpPr>
          <p:cNvPr id="30724" name="组合 2"/>
          <p:cNvGrpSpPr>
            <a:grpSpLocks/>
          </p:cNvGrpSpPr>
          <p:nvPr/>
        </p:nvGrpSpPr>
        <p:grpSpPr bwMode="auto">
          <a:xfrm>
            <a:off x="1524000" y="548558"/>
            <a:ext cx="8515350" cy="5549900"/>
            <a:chOff x="10595" y="1556"/>
            <a:chExt cx="6225" cy="7984"/>
          </a:xfrm>
        </p:grpSpPr>
        <p:sp>
          <p:nvSpPr>
            <p:cNvPr id="12" name="矩形 11"/>
            <p:cNvSpPr/>
            <p:nvPr/>
          </p:nvSpPr>
          <p:spPr>
            <a:xfrm>
              <a:off x="10595" y="1652"/>
              <a:ext cx="6201" cy="7854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30730" name="图片 9" descr="58c26e956f50e日日日日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79" y="1787"/>
              <a:ext cx="4754" cy="7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1" name="图片 12" descr="58c26e956f2d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4" y="1556"/>
              <a:ext cx="876" cy="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2757489" y="1441451"/>
            <a:ext cx="1654175" cy="784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pic>
        <p:nvPicPr>
          <p:cNvPr id="30726" name="图片 1" descr="6076cff3a745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9" y="3502025"/>
            <a:ext cx="4198937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Google Shape;1341;p46"/>
          <p:cNvSpPr txBox="1">
            <a:spLocks noGrp="1"/>
          </p:cNvSpPr>
          <p:nvPr/>
        </p:nvSpPr>
        <p:spPr bwMode="auto">
          <a:xfrm>
            <a:off x="1847528" y="2095379"/>
            <a:ext cx="8191822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 err="1">
                <a:solidFill>
                  <a:srgbClr val="3B3838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iết</a:t>
            </a:r>
            <a:r>
              <a:rPr lang="en-US" altLang="en-GB" sz="3600" b="1" dirty="0">
                <a:solidFill>
                  <a:srgbClr val="3B3838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11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9.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Phân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ích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đa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hức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hành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nhân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ử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bằng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phương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pháp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nhóm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hạng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ử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</a:t>
            </a:r>
          </a:p>
        </p:txBody>
      </p:sp>
      <p:sp>
        <p:nvSpPr>
          <p:cNvPr id="30728" name="Google Shape;1342;p46"/>
          <p:cNvSpPr txBox="1">
            <a:spLocks noGrp="1"/>
          </p:cNvSpPr>
          <p:nvPr/>
        </p:nvSpPr>
        <p:spPr bwMode="auto">
          <a:xfrm flipH="1">
            <a:off x="21316950" y="8556625"/>
            <a:ext cx="7491413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Giáo viên:…… </a:t>
            </a:r>
          </a:p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Email:…….</a:t>
            </a:r>
          </a:p>
        </p:txBody>
      </p:sp>
    </p:spTree>
    <p:extLst>
      <p:ext uri="{BB962C8B-B14F-4D97-AF65-F5344CB8AC3E}">
        <p14:creationId xmlns:p14="http://schemas.microsoft.com/office/powerpoint/2010/main" val="2142860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tự do: Hình 8"/>
          <p:cNvSpPr/>
          <p:nvPr/>
        </p:nvSpPr>
        <p:spPr>
          <a:xfrm rot="16200000">
            <a:off x="1219737" y="1059759"/>
            <a:ext cx="1022350" cy="2081212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0" tIns="552417" rIns="15241" bIns="552416" spcCol="1270" anchor="ctr"/>
          <a:lstStyle/>
          <a:p>
            <a:pPr algn="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KIẾN   THỨC</a:t>
            </a:r>
          </a:p>
        </p:txBody>
      </p:sp>
      <p:grpSp>
        <p:nvGrpSpPr>
          <p:cNvPr id="31747" name="Nhóm 6"/>
          <p:cNvGrpSpPr>
            <a:grpSpLocks/>
          </p:cNvGrpSpPr>
          <p:nvPr/>
        </p:nvGrpSpPr>
        <p:grpSpPr bwMode="auto">
          <a:xfrm>
            <a:off x="2828049" y="628466"/>
            <a:ext cx="6630276" cy="646112"/>
            <a:chOff x="3430545" y="50594"/>
            <a:chExt cx="6208319" cy="646550"/>
          </a:xfrm>
        </p:grpSpPr>
        <p:sp>
          <p:nvSpPr>
            <p:cNvPr id="4" name="TextBox 1"/>
            <p:cNvSpPr txBox="1">
              <a:spLocks noChangeArrowheads="1"/>
            </p:cNvSpPr>
            <p:nvPr/>
          </p:nvSpPr>
          <p:spPr bwMode="auto">
            <a:xfrm>
              <a:off x="3430545" y="50594"/>
              <a:ext cx="5435941" cy="6465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vi-VN" altLang="vi-VN" sz="3600" dirty="0"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</a:t>
              </a:r>
              <a:r>
                <a:rPr lang="vi-VN" altLang="vi-VN" sz="3600" dirty="0">
                  <a:solidFill>
                    <a:srgbClr val="00B05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60000" endA="900" endPos="58000" dir="5400000" sy="-100000" algn="bl" rotWithShape="0"/>
                  </a:effectLst>
                </a:rPr>
                <a:t>MỤC TIÊU BÀI HỌC                                   </a:t>
              </a:r>
            </a:p>
          </p:txBody>
        </p:sp>
        <p:sp>
          <p:nvSpPr>
            <p:cNvPr id="5" name="Isosceles Triangle 32"/>
            <p:cNvSpPr/>
            <p:nvPr/>
          </p:nvSpPr>
          <p:spPr>
            <a:xfrm>
              <a:off x="3434561" y="201003"/>
              <a:ext cx="799488" cy="496141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6" name="Isosceles Triangle 33"/>
            <p:cNvSpPr/>
            <p:nvPr/>
          </p:nvSpPr>
          <p:spPr>
            <a:xfrm flipH="1">
              <a:off x="8917847" y="199033"/>
              <a:ext cx="721017" cy="461585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808032" y="1364300"/>
            <a:ext cx="8587954" cy="18124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pt-BR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ọc sinh biết nhóm một cách thích hợp để phân tích đa thức thành nhân tử.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pt-BR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Rèn luyện kĩ năng phân tích đa thức thành nhân tử bằng phương pháp nhóm hạng tử.</a:t>
            </a:r>
            <a:endParaRPr lang="en-US" altLang="en-US" sz="2800" dirty="0">
              <a:solidFill>
                <a:srgbClr val="0000CC"/>
              </a:solidFill>
              <a:latin typeface="Chu Van An"/>
              <a:ea typeface="Chu Van An"/>
              <a:cs typeface="Chu Van An"/>
            </a:endParaRPr>
          </a:p>
        </p:txBody>
      </p:sp>
      <p:sp>
        <p:nvSpPr>
          <p:cNvPr id="8" name="Hình tự do: Hình 17"/>
          <p:cNvSpPr/>
          <p:nvPr/>
        </p:nvSpPr>
        <p:spPr>
          <a:xfrm rot="16200000">
            <a:off x="1219737" y="2765283"/>
            <a:ext cx="1058863" cy="2117725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00FFFF"/>
          </a:solidFill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 eaLnBrk="0" hangingPunct="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ĂNG</a:t>
            </a:r>
          </a:p>
          <a:p>
            <a:pPr algn="ctr" defTabSz="1066800" eaLnBrk="0" hangingPunct="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ỰC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850420" y="3294714"/>
            <a:ext cx="8545566" cy="87630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ình tự do: Hình 19"/>
          <p:cNvSpPr/>
          <p:nvPr/>
        </p:nvSpPr>
        <p:spPr>
          <a:xfrm rot="16200000">
            <a:off x="1221582" y="4051696"/>
            <a:ext cx="1022350" cy="2081213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ẨM</a:t>
            </a:r>
          </a:p>
          <a:p>
            <a:pPr algn="ct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ẤT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858142" y="4293096"/>
            <a:ext cx="8537844" cy="1939285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831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build="allAtOnce" animBg="1"/>
      <p:bldP spid="8" grpId="0" animBg="1"/>
      <p:bldP spid="9" grpId="0" build="allAtOnce" animBg="1"/>
      <p:bldP spid="10" grpId="0" animBg="1"/>
      <p:bldP spid="11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Box 14">
            <a:extLst>
              <a:ext uri="{FF2B5EF4-FFF2-40B4-BE49-F238E27FC236}">
                <a16:creationId xmlns:a16="http://schemas.microsoft.com/office/drawing/2014/main" id="{653C8EDD-12DF-4B27-BEF4-45A8B034F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860" y="801311"/>
            <a:ext cx="84978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u="sng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47" name="Group 135">
            <a:extLst>
              <a:ext uri="{FF2B5EF4-FFF2-40B4-BE49-F238E27FC236}">
                <a16:creationId xmlns:a16="http://schemas.microsoft.com/office/drawing/2014/main" id="{D9AF6FAA-AD21-4967-BFC0-23CEF9EB691D}"/>
              </a:ext>
            </a:extLst>
          </p:cNvPr>
          <p:cNvGrpSpPr>
            <a:grpSpLocks/>
          </p:cNvGrpSpPr>
          <p:nvPr/>
        </p:nvGrpSpPr>
        <p:grpSpPr bwMode="auto">
          <a:xfrm>
            <a:off x="-96688" y="-155575"/>
            <a:ext cx="12288688" cy="7169150"/>
            <a:chOff x="-104" y="-98"/>
            <a:chExt cx="5968" cy="4516"/>
          </a:xfrm>
        </p:grpSpPr>
        <p:pic>
          <p:nvPicPr>
            <p:cNvPr id="6155" name="Picture 136" descr="n3">
              <a:extLst>
                <a:ext uri="{FF2B5EF4-FFF2-40B4-BE49-F238E27FC236}">
                  <a16:creationId xmlns:a16="http://schemas.microsoft.com/office/drawing/2014/main" id="{4A258489-1E54-4635-B1DE-25F05B087B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6" name="Picture 137" descr="n3">
              <a:extLst>
                <a:ext uri="{FF2B5EF4-FFF2-40B4-BE49-F238E27FC236}">
                  <a16:creationId xmlns:a16="http://schemas.microsoft.com/office/drawing/2014/main" id="{83042105-47B8-4017-8144-02A6FA243E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7" name="Picture 138" descr="n3">
              <a:extLst>
                <a:ext uri="{FF2B5EF4-FFF2-40B4-BE49-F238E27FC236}">
                  <a16:creationId xmlns:a16="http://schemas.microsoft.com/office/drawing/2014/main" id="{45A4BEDB-1247-4936-BE41-0E4414C939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8" name="Picture 139" descr="n3">
              <a:extLst>
                <a:ext uri="{FF2B5EF4-FFF2-40B4-BE49-F238E27FC236}">
                  <a16:creationId xmlns:a16="http://schemas.microsoft.com/office/drawing/2014/main" id="{965B7AC6-C68C-419F-B1AB-AC478AACA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76" name="Text Box 32">
            <a:extLst>
              <a:ext uri="{FF2B5EF4-FFF2-40B4-BE49-F238E27FC236}">
                <a16:creationId xmlns:a16="http://schemas.microsoft.com/office/drawing/2014/main" id="{B17D7A08-720D-47A9-8C17-1D2CA852E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106" y="1698769"/>
            <a:ext cx="9621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181" name="AutoShape 37">
            <a:extLst>
              <a:ext uri="{FF2B5EF4-FFF2-40B4-BE49-F238E27FC236}">
                <a16:creationId xmlns:a16="http://schemas.microsoft.com/office/drawing/2014/main" id="{9DA286FA-3258-4D66-B125-2DBBB1F5B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669" y="1200947"/>
            <a:ext cx="2582543" cy="1823140"/>
          </a:xfrm>
          <a:prstGeom prst="wedgeRoundRectCallout">
            <a:avLst>
              <a:gd name="adj1" fmla="val 102472"/>
              <a:gd name="adj2" fmla="val -2472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182" name="AutoShape 38">
            <a:extLst>
              <a:ext uri="{FF2B5EF4-FFF2-40B4-BE49-F238E27FC236}">
                <a16:creationId xmlns:a16="http://schemas.microsoft.com/office/drawing/2014/main" id="{C07A5628-604B-41E6-BE65-35FD3BF1C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2052" y="1113350"/>
            <a:ext cx="2965008" cy="1902021"/>
          </a:xfrm>
          <a:prstGeom prst="wedgeRoundRectCallout">
            <a:avLst>
              <a:gd name="adj1" fmla="val -84128"/>
              <a:gd name="adj2" fmla="val -236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161" name="Rectangle 17">
            <a:extLst>
              <a:ext uri="{FF2B5EF4-FFF2-40B4-BE49-F238E27FC236}">
                <a16:creationId xmlns:a16="http://schemas.microsoft.com/office/drawing/2014/main" id="{99E93E06-10D4-4C19-9827-B6A68A518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4991" y="5575900"/>
            <a:ext cx="868933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162" name="Picture 18" descr="question_pop_up_from_box_hg_clr">
            <a:extLst>
              <a:ext uri="{FF2B5EF4-FFF2-40B4-BE49-F238E27FC236}">
                <a16:creationId xmlns:a16="http://schemas.microsoft.com/office/drawing/2014/main" id="{BE3715E7-58BE-4422-822B-23DE73FDD0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44" y="4605153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ight Arrow Callout 15"/>
          <p:cNvSpPr/>
          <p:nvPr/>
        </p:nvSpPr>
        <p:spPr>
          <a:xfrm>
            <a:off x="509375" y="43416"/>
            <a:ext cx="2482850" cy="841287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010015" y="94698"/>
            <a:ext cx="46005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ìn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àn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kiế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endParaRPr lang="en-US" altLang="en-US" sz="3600" dirty="0">
              <a:solidFill>
                <a:srgbClr val="000000"/>
              </a:solidFill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60258"/>
              </p:ext>
            </p:extLst>
          </p:nvPr>
        </p:nvGraphicFramePr>
        <p:xfrm>
          <a:off x="2374104" y="2596344"/>
          <a:ext cx="2955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Equation" r:id="rId7" imgW="1714320" imgH="342720" progId="Equation.DSMT4">
                  <p:embed/>
                </p:oleObj>
              </mc:Choice>
              <mc:Fallback>
                <p:oleObj name="Equation" r:id="rId7" imgW="1714320" imgH="342720" progId="Equation.DSMT4">
                  <p:embed/>
                  <p:pic>
                    <p:nvPicPr>
                      <p:cNvPr id="34822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4104" y="2596344"/>
                        <a:ext cx="2955925" cy="573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Đường nối Thẳng 5">
            <a:extLst>
              <a:ext uri="{FF2B5EF4-FFF2-40B4-BE49-F238E27FC236}">
                <a16:creationId xmlns:a16="http://schemas.microsoft.com/office/drawing/2014/main" id="{E607E00B-7652-44FF-BEBE-747E423A2208}"/>
              </a:ext>
            </a:extLst>
          </p:cNvPr>
          <p:cNvCxnSpPr/>
          <p:nvPr/>
        </p:nvCxnSpPr>
        <p:spPr>
          <a:xfrm>
            <a:off x="6091429" y="2182656"/>
            <a:ext cx="0" cy="35661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57962"/>
              </p:ext>
            </p:extLst>
          </p:nvPr>
        </p:nvGraphicFramePr>
        <p:xfrm>
          <a:off x="5435115" y="1365289"/>
          <a:ext cx="2415662" cy="48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name="Equation" r:id="rId9" imgW="1714320" imgH="342720" progId="Equation.DSMT4">
                  <p:embed/>
                </p:oleObj>
              </mc:Choice>
              <mc:Fallback>
                <p:oleObj name="Equation" r:id="rId9" imgW="171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5115" y="1365289"/>
                        <a:ext cx="2415662" cy="483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50412"/>
              </p:ext>
            </p:extLst>
          </p:nvPr>
        </p:nvGraphicFramePr>
        <p:xfrm>
          <a:off x="1961447" y="3316937"/>
          <a:ext cx="3599887" cy="54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" name="Equation" r:id="rId11" imgW="2260440" imgH="342720" progId="Equation.DSMT4">
                  <p:embed/>
                </p:oleObj>
              </mc:Choice>
              <mc:Fallback>
                <p:oleObj name="Equation" r:id="rId11" imgW="226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1447" y="3316937"/>
                        <a:ext cx="3599887" cy="546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3705240" y="2507643"/>
            <a:ext cx="803549" cy="697336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4" name="Oval 23"/>
          <p:cNvSpPr/>
          <p:nvPr/>
        </p:nvSpPr>
        <p:spPr>
          <a:xfrm>
            <a:off x="8082044" y="2544839"/>
            <a:ext cx="725944" cy="7737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5" name="Oval 24"/>
          <p:cNvSpPr/>
          <p:nvPr/>
        </p:nvSpPr>
        <p:spPr>
          <a:xfrm>
            <a:off x="2108811" y="2480367"/>
            <a:ext cx="777713" cy="772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6" name="Oval 25"/>
          <p:cNvSpPr/>
          <p:nvPr/>
        </p:nvSpPr>
        <p:spPr>
          <a:xfrm>
            <a:off x="2894360" y="2480367"/>
            <a:ext cx="803549" cy="7737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8515"/>
              </p:ext>
            </p:extLst>
          </p:nvPr>
        </p:nvGraphicFramePr>
        <p:xfrm>
          <a:off x="1969875" y="4101063"/>
          <a:ext cx="3111576" cy="4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" name="Equation" r:id="rId13" imgW="2044440" imgH="304560" progId="Equation.DSMT4">
                  <p:embed/>
                </p:oleObj>
              </mc:Choice>
              <mc:Fallback>
                <p:oleObj name="Equation" r:id="rId13" imgW="2044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9875" y="4101063"/>
                        <a:ext cx="3111576" cy="46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467967"/>
              </p:ext>
            </p:extLst>
          </p:nvPr>
        </p:nvGraphicFramePr>
        <p:xfrm>
          <a:off x="1977388" y="4857750"/>
          <a:ext cx="2325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" name="Equation" r:id="rId15" imgW="1562040" imgH="304560" progId="Equation.DSMT4">
                  <p:embed/>
                </p:oleObj>
              </mc:Choice>
              <mc:Fallback>
                <p:oleObj name="Equation" r:id="rId15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7388" y="4857750"/>
                        <a:ext cx="2325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03925"/>
              </p:ext>
            </p:extLst>
          </p:nvPr>
        </p:nvGraphicFramePr>
        <p:xfrm>
          <a:off x="6882054" y="2664020"/>
          <a:ext cx="2647711" cy="53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" name="Equation" r:id="rId17" imgW="1714320" imgH="342720" progId="Equation.DSMT4">
                  <p:embed/>
                </p:oleObj>
              </mc:Choice>
              <mc:Fallback>
                <p:oleObj name="Equation" r:id="rId17" imgW="171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82054" y="2664020"/>
                        <a:ext cx="2647711" cy="53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42697"/>
              </p:ext>
            </p:extLst>
          </p:nvPr>
        </p:nvGraphicFramePr>
        <p:xfrm>
          <a:off x="6571359" y="3384698"/>
          <a:ext cx="3331569" cy="50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" name="Equation" r:id="rId19" imgW="2273040" imgH="342720" progId="Equation.DSMT4">
                  <p:embed/>
                </p:oleObj>
              </mc:Choice>
              <mc:Fallback>
                <p:oleObj name="Equation" r:id="rId19" imgW="2273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71359" y="3384698"/>
                        <a:ext cx="3331569" cy="503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05988"/>
              </p:ext>
            </p:extLst>
          </p:nvPr>
        </p:nvGraphicFramePr>
        <p:xfrm>
          <a:off x="6581042" y="4124447"/>
          <a:ext cx="3002784" cy="43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" name="Equation" r:id="rId21" imgW="2082600" imgH="304560" progId="Equation.DSMT4">
                  <p:embed/>
                </p:oleObj>
              </mc:Choice>
              <mc:Fallback>
                <p:oleObj name="Equation" r:id="rId21" imgW="2082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81042" y="4124447"/>
                        <a:ext cx="3002784" cy="439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>
          <a:xfrm>
            <a:off x="6647900" y="2559111"/>
            <a:ext cx="676009" cy="7737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3" name="Oval 32"/>
          <p:cNvSpPr/>
          <p:nvPr/>
        </p:nvSpPr>
        <p:spPr>
          <a:xfrm>
            <a:off x="7350388" y="2541415"/>
            <a:ext cx="711096" cy="746796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4" name="Oval 33"/>
          <p:cNvSpPr/>
          <p:nvPr/>
        </p:nvSpPr>
        <p:spPr>
          <a:xfrm>
            <a:off x="8832760" y="2559111"/>
            <a:ext cx="697005" cy="773753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5" name="Oval 34"/>
          <p:cNvSpPr/>
          <p:nvPr/>
        </p:nvSpPr>
        <p:spPr>
          <a:xfrm>
            <a:off x="4526480" y="2483903"/>
            <a:ext cx="803549" cy="773753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02201"/>
              </p:ext>
            </p:extLst>
          </p:nvPr>
        </p:nvGraphicFramePr>
        <p:xfrm>
          <a:off x="6588067" y="4874795"/>
          <a:ext cx="2151075" cy="41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" name="Equation" r:id="rId23" imgW="1562040" imgH="304560" progId="Equation.DSMT4">
                  <p:embed/>
                </p:oleObj>
              </mc:Choice>
              <mc:Fallback>
                <p:oleObj name="Equation" r:id="rId23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88067" y="4874795"/>
                        <a:ext cx="2151075" cy="419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2">
            <a:extLst>
              <a:ext uri="{FF2B5EF4-FFF2-40B4-BE49-F238E27FC236}">
                <a16:creationId xmlns:a16="http://schemas.microsoft.com/office/drawing/2014/main" id="{B17D7A08-720D-47A9-8C17-1D2CA852E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2805" y="1984423"/>
            <a:ext cx="1372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8" name="Text Box 32">
            <a:extLst>
              <a:ext uri="{FF2B5EF4-FFF2-40B4-BE49-F238E27FC236}">
                <a16:creationId xmlns:a16="http://schemas.microsoft.com/office/drawing/2014/main" id="{B17D7A08-720D-47A9-8C17-1D2CA852E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3699" y="2035891"/>
            <a:ext cx="1372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24000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2" dur="1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5" dur="1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5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4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6" grpId="0"/>
      <p:bldP spid="6181" grpId="0" animBg="1"/>
      <p:bldP spid="6181" grpId="1" animBg="1"/>
      <p:bldP spid="6182" grpId="0" animBg="1"/>
      <p:bldP spid="6182" grpId="1" animBg="1"/>
      <p:bldP spid="6161" grpId="0"/>
      <p:bldP spid="6161" grpId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135">
            <a:extLst>
              <a:ext uri="{FF2B5EF4-FFF2-40B4-BE49-F238E27FC236}">
                <a16:creationId xmlns:a16="http://schemas.microsoft.com/office/drawing/2014/main" id="{24054003-C667-4165-875F-374B307F3D2F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169150"/>
            <a:chOff x="-104" y="-98"/>
            <a:chExt cx="5968" cy="4516"/>
          </a:xfrm>
        </p:grpSpPr>
        <p:pic>
          <p:nvPicPr>
            <p:cNvPr id="7182" name="Picture 136" descr="n3">
              <a:extLst>
                <a:ext uri="{FF2B5EF4-FFF2-40B4-BE49-F238E27FC236}">
                  <a16:creationId xmlns:a16="http://schemas.microsoft.com/office/drawing/2014/main" id="{45ABDB54-9536-4D10-9B5F-1302EFA153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3" name="Picture 137" descr="n3">
              <a:extLst>
                <a:ext uri="{FF2B5EF4-FFF2-40B4-BE49-F238E27FC236}">
                  <a16:creationId xmlns:a16="http://schemas.microsoft.com/office/drawing/2014/main" id="{2BAA8831-8EDF-4ABC-B940-DAB0E68A63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4" name="Picture 138" descr="n3">
              <a:extLst>
                <a:ext uri="{FF2B5EF4-FFF2-40B4-BE49-F238E27FC236}">
                  <a16:creationId xmlns:a16="http://schemas.microsoft.com/office/drawing/2014/main" id="{0DBE2305-7FBE-4859-9BD7-5A6EE63AD8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5" name="Picture 139" descr="n3">
              <a:extLst>
                <a:ext uri="{FF2B5EF4-FFF2-40B4-BE49-F238E27FC236}">
                  <a16:creationId xmlns:a16="http://schemas.microsoft.com/office/drawing/2014/main" id="{F403DF28-B4C0-4C14-AB8F-3A6A81DB1C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91" name="TextBox 14">
            <a:extLst>
              <a:ext uri="{FF2B5EF4-FFF2-40B4-BE49-F238E27FC236}">
                <a16:creationId xmlns:a16="http://schemas.microsoft.com/office/drawing/2014/main" id="{C4944558-8D07-4085-97BE-19F5CA2DB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571500"/>
            <a:ext cx="9072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u="sng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193" name="Text Box 25">
            <a:extLst>
              <a:ext uri="{FF2B5EF4-FFF2-40B4-BE49-F238E27FC236}">
                <a16:creationId xmlns:a16="http://schemas.microsoft.com/office/drawing/2014/main" id="{FFB64631-D054-4C79-BD21-DC28383C0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522" y="1618132"/>
            <a:ext cx="11160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188" name="Rectangle 20">
            <a:extLst>
              <a:ext uri="{FF2B5EF4-FFF2-40B4-BE49-F238E27FC236}">
                <a16:creationId xmlns:a16="http://schemas.microsoft.com/office/drawing/2014/main" id="{EF59BEAB-ED2C-4A11-BA8E-158BCD8E4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4969064"/>
            <a:ext cx="878532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89153"/>
              </p:ext>
            </p:extLst>
          </p:nvPr>
        </p:nvGraphicFramePr>
        <p:xfrm>
          <a:off x="4583222" y="1179734"/>
          <a:ext cx="2551569" cy="43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"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3222" y="1179734"/>
                        <a:ext cx="2551569" cy="43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5">
            <a:extLst>
              <a:ext uri="{FF2B5EF4-FFF2-40B4-BE49-F238E27FC236}">
                <a16:creationId xmlns:a16="http://schemas.microsoft.com/office/drawing/2014/main" id="{E607E00B-7652-44FF-BEBE-747E423A2208}"/>
              </a:ext>
            </a:extLst>
          </p:cNvPr>
          <p:cNvCxnSpPr/>
          <p:nvPr/>
        </p:nvCxnSpPr>
        <p:spPr>
          <a:xfrm>
            <a:off x="6038365" y="2208563"/>
            <a:ext cx="1507" cy="26375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 Box 32">
            <a:extLst>
              <a:ext uri="{FF2B5EF4-FFF2-40B4-BE49-F238E27FC236}">
                <a16:creationId xmlns:a16="http://schemas.microsoft.com/office/drawing/2014/main" id="{B17D7A08-720D-47A9-8C17-1D2CA852E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3069" y="1918324"/>
            <a:ext cx="1372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B17D7A08-720D-47A9-8C17-1D2CA852E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9365" y="1866817"/>
            <a:ext cx="1372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21415"/>
              </p:ext>
            </p:extLst>
          </p:nvPr>
        </p:nvGraphicFramePr>
        <p:xfrm>
          <a:off x="1961117" y="2570822"/>
          <a:ext cx="3091191" cy="440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Equation" r:id="rId8" imgW="1333440" imgH="228600" progId="Equation.DSMT4">
                  <p:embed/>
                </p:oleObj>
              </mc:Choice>
              <mc:Fallback>
                <p:oleObj name="Equation" r:id="rId8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1117" y="2570822"/>
                        <a:ext cx="3091191" cy="440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30028"/>
              </p:ext>
            </p:extLst>
          </p:nvPr>
        </p:nvGraphicFramePr>
        <p:xfrm>
          <a:off x="7052040" y="2614437"/>
          <a:ext cx="2954110" cy="41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Equation" r:id="rId10" imgW="1333440" imgH="228600" progId="Equation.DSMT4">
                  <p:embed/>
                </p:oleObj>
              </mc:Choice>
              <mc:Fallback>
                <p:oleObj name="Equation" r:id="rId10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2040" y="2614437"/>
                        <a:ext cx="2954110" cy="414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193230"/>
              </p:ext>
            </p:extLst>
          </p:nvPr>
        </p:nvGraphicFramePr>
        <p:xfrm>
          <a:off x="1667448" y="3054318"/>
          <a:ext cx="3384860" cy="48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Equation" r:id="rId12" imgW="1752480" imgH="266400" progId="Equation.DSMT4">
                  <p:embed/>
                </p:oleObj>
              </mc:Choice>
              <mc:Fallback>
                <p:oleObj name="Equation" r:id="rId12" imgW="175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7448" y="3054318"/>
                        <a:ext cx="3384860" cy="483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1876453" y="2335301"/>
            <a:ext cx="803549" cy="7737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6" name="Oval 25"/>
          <p:cNvSpPr/>
          <p:nvPr/>
        </p:nvSpPr>
        <p:spPr>
          <a:xfrm>
            <a:off x="6862219" y="2418582"/>
            <a:ext cx="803549" cy="7737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7" name="Oval 26"/>
          <p:cNvSpPr/>
          <p:nvPr/>
        </p:nvSpPr>
        <p:spPr>
          <a:xfrm>
            <a:off x="3477359" y="2380273"/>
            <a:ext cx="803549" cy="7737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8" name="Oval 27"/>
          <p:cNvSpPr/>
          <p:nvPr/>
        </p:nvSpPr>
        <p:spPr>
          <a:xfrm>
            <a:off x="9318365" y="2408576"/>
            <a:ext cx="803549" cy="7737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9" name="Oval 28"/>
          <p:cNvSpPr/>
          <p:nvPr/>
        </p:nvSpPr>
        <p:spPr>
          <a:xfrm>
            <a:off x="2658324" y="2380272"/>
            <a:ext cx="803549" cy="773753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0" name="Oval 29"/>
          <p:cNvSpPr/>
          <p:nvPr/>
        </p:nvSpPr>
        <p:spPr>
          <a:xfrm>
            <a:off x="4291900" y="2404119"/>
            <a:ext cx="803549" cy="773753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1" name="Oval 30"/>
          <p:cNvSpPr/>
          <p:nvPr/>
        </p:nvSpPr>
        <p:spPr>
          <a:xfrm>
            <a:off x="7688176" y="2429004"/>
            <a:ext cx="803549" cy="773753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2" name="Oval 31"/>
          <p:cNvSpPr/>
          <p:nvPr/>
        </p:nvSpPr>
        <p:spPr>
          <a:xfrm>
            <a:off x="8503270" y="2390037"/>
            <a:ext cx="803549" cy="773753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94245"/>
              </p:ext>
            </p:extLst>
          </p:nvPr>
        </p:nvGraphicFramePr>
        <p:xfrm>
          <a:off x="1667448" y="3527332"/>
          <a:ext cx="3009055" cy="4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Equation" r:id="rId14" imgW="1612800" imgH="266400" progId="Equation.DSMT4">
                  <p:embed/>
                </p:oleObj>
              </mc:Choice>
              <mc:Fallback>
                <p:oleObj name="Equation" r:id="rId14" imgW="161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7448" y="3527332"/>
                        <a:ext cx="3009055" cy="49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48103"/>
              </p:ext>
            </p:extLst>
          </p:nvPr>
        </p:nvGraphicFramePr>
        <p:xfrm>
          <a:off x="1665977" y="4053226"/>
          <a:ext cx="2473294" cy="48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" name="Equation" r:id="rId16" imgW="1257120" imgH="266400" progId="Equation.DSMT4">
                  <p:embed/>
                </p:oleObj>
              </mc:Choice>
              <mc:Fallback>
                <p:oleObj name="Equation" r:id="rId16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65977" y="4053226"/>
                        <a:ext cx="2473294" cy="48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47693"/>
              </p:ext>
            </p:extLst>
          </p:nvPr>
        </p:nvGraphicFramePr>
        <p:xfrm>
          <a:off x="6679462" y="3184480"/>
          <a:ext cx="3078624" cy="47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" name="Equation" r:id="rId18" imgW="1752480" imgH="266400" progId="Equation.DSMT4">
                  <p:embed/>
                </p:oleObj>
              </mc:Choice>
              <mc:Fallback>
                <p:oleObj name="Equation" r:id="rId18" imgW="175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9462" y="3184480"/>
                        <a:ext cx="3078624" cy="47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59790"/>
              </p:ext>
            </p:extLst>
          </p:nvPr>
        </p:nvGraphicFramePr>
        <p:xfrm>
          <a:off x="6679462" y="3743801"/>
          <a:ext cx="3090518" cy="48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" name="Equation" r:id="rId20" imgW="1701720" imgH="266400" progId="Equation.DSMT4">
                  <p:embed/>
                </p:oleObj>
              </mc:Choice>
              <mc:Fallback>
                <p:oleObj name="Equation" r:id="rId20" imgW="1701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79462" y="3743801"/>
                        <a:ext cx="3090518" cy="48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16522"/>
              </p:ext>
            </p:extLst>
          </p:nvPr>
        </p:nvGraphicFramePr>
        <p:xfrm>
          <a:off x="6679462" y="4205370"/>
          <a:ext cx="2255532" cy="47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" name="Equation" r:id="rId22" imgW="1257120" imgH="266400" progId="Equation.DSMT4">
                  <p:embed/>
                </p:oleObj>
              </mc:Choice>
              <mc:Fallback>
                <p:oleObj name="Equation" r:id="rId22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79462" y="4205370"/>
                        <a:ext cx="2255532" cy="478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38">
            <a:extLst>
              <a:ext uri="{FF2B5EF4-FFF2-40B4-BE49-F238E27FC236}">
                <a16:creationId xmlns:a16="http://schemas.microsoft.com/office/drawing/2014/main" id="{C07A5628-604B-41E6-BE65-35FD3BF1C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1520" y="657090"/>
            <a:ext cx="2965008" cy="1902021"/>
          </a:xfrm>
          <a:prstGeom prst="wedgeRoundRectCallout">
            <a:avLst>
              <a:gd name="adj1" fmla="val -84128"/>
              <a:gd name="adj2" fmla="val -236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1" name="AutoShape 37">
            <a:extLst>
              <a:ext uri="{FF2B5EF4-FFF2-40B4-BE49-F238E27FC236}">
                <a16:creationId xmlns:a16="http://schemas.microsoft.com/office/drawing/2014/main" id="{9DA286FA-3258-4D66-B125-2DBBB1F5B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865" y="1011636"/>
            <a:ext cx="2582543" cy="1823140"/>
          </a:xfrm>
          <a:prstGeom prst="wedgeRoundRectCallout">
            <a:avLst>
              <a:gd name="adj1" fmla="val 102472"/>
              <a:gd name="adj2" fmla="val -2472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18051" y="5226278"/>
            <a:ext cx="95228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5123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1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6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9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5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6" dur="1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9" dur="1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2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5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3" grpId="0"/>
      <p:bldP spid="7188" grpId="0"/>
      <p:bldP spid="7188" grpId="1"/>
      <p:bldP spid="20" grpId="0"/>
      <p:bldP spid="21" grpId="0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40" grpId="0" animBg="1"/>
      <p:bldP spid="40" grpId="1" animBg="1"/>
      <p:bldP spid="41" grpId="0" animBg="1"/>
      <p:bldP spid="41" grpId="1" animBg="1"/>
      <p:bldP spid="41" grpId="2" animBg="1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07
</file>

<file path=docProps/app.xml><?xml version="1.0" encoding="utf-8"?>
<Properties xmlns="http://schemas.openxmlformats.org/officeDocument/2006/extended-properties" xmlns:vt="http://schemas.openxmlformats.org/officeDocument/2006/docPropsVTypes">
  <TotalTime>650</TotalTime>
  <Words>1707</Words>
  <Application>Microsoft Office PowerPoint</Application>
  <PresentationFormat>Widescreen</PresentationFormat>
  <Paragraphs>368</Paragraphs>
  <Slides>29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Calibri</vt:lpstr>
      <vt:lpstr>Calibri Light</vt:lpstr>
      <vt:lpstr>Catamaran</vt:lpstr>
      <vt:lpstr>Chu Van An</vt:lpstr>
      <vt:lpstr>Special Elite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uan Anh</dc:creator>
  <cp:lastModifiedBy>thanh trịnh tâm</cp:lastModifiedBy>
  <cp:revision>99</cp:revision>
  <dcterms:created xsi:type="dcterms:W3CDTF">2018-04-07T09:22:02Z</dcterms:created>
  <dcterms:modified xsi:type="dcterms:W3CDTF">2023-07-18T08:55:15Z</dcterms:modified>
</cp:coreProperties>
</file>